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6"/>
  </p:notesMasterIdLst>
  <p:handoutMasterIdLst>
    <p:handoutMasterId r:id="rId17"/>
  </p:handoutMasterIdLst>
  <p:sldIdLst>
    <p:sldId id="378" r:id="rId2"/>
    <p:sldId id="379" r:id="rId3"/>
    <p:sldId id="380" r:id="rId4"/>
    <p:sldId id="372" r:id="rId5"/>
    <p:sldId id="356" r:id="rId6"/>
    <p:sldId id="373" r:id="rId7"/>
    <p:sldId id="359" r:id="rId8"/>
    <p:sldId id="374" r:id="rId9"/>
    <p:sldId id="375" r:id="rId10"/>
    <p:sldId id="376" r:id="rId11"/>
    <p:sldId id="345" r:id="rId12"/>
    <p:sldId id="377" r:id="rId13"/>
    <p:sldId id="381" r:id="rId14"/>
    <p:sldId id="371" r:id="rId15"/>
  </p:sldIdLst>
  <p:sldSz cx="24384000" cy="13716000"/>
  <p:notesSz cx="6858000" cy="9144000"/>
  <p:custDataLst>
    <p:tags r:id="rId18"/>
  </p:custDataLst>
  <p:defaultTextStyle>
    <a:defPPr>
      <a:defRPr lang="en-US"/>
    </a:defPPr>
    <a:lvl1pPr marL="0" algn="l" defTabSz="2177183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1pPr>
    <a:lvl2pPr marL="1088590" algn="l" defTabSz="2177183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2pPr>
    <a:lvl3pPr marL="2177183" algn="l" defTabSz="2177183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3pPr>
    <a:lvl4pPr marL="3265773" algn="l" defTabSz="2177183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4pPr>
    <a:lvl5pPr marL="4354366" algn="l" defTabSz="2177183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5pPr>
    <a:lvl6pPr marL="5442956" algn="l" defTabSz="2177183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6pPr>
    <a:lvl7pPr marL="6531547" algn="l" defTabSz="2177183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7pPr>
    <a:lvl8pPr marL="7620137" algn="l" defTabSz="2177183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8pPr>
    <a:lvl9pPr marL="8708727" algn="l" defTabSz="2177183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4320" userDrawn="1">
          <p15:clr>
            <a:srgbClr val="A4A3A4"/>
          </p15:clr>
        </p15:guide>
        <p15:guide id="2" pos="768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 xmlns="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browse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FF0066"/>
    <a:srgbClr val="3333FF"/>
    <a:srgbClr val="0000CC"/>
    <a:srgbClr val="006600"/>
    <a:srgbClr val="008000"/>
    <a:srgbClr val="145F8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6544" autoAdjust="0"/>
    <p:restoredTop sz="94374" autoAdjust="0"/>
  </p:normalViewPr>
  <p:slideViewPr>
    <p:cSldViewPr>
      <p:cViewPr>
        <p:scale>
          <a:sx n="40" d="100"/>
          <a:sy n="40" d="100"/>
        </p:scale>
        <p:origin x="-78" y="210"/>
      </p:cViewPr>
      <p:guideLst>
        <p:guide orient="horz" pos="4320"/>
        <p:guide pos="76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56" d="100"/>
          <a:sy n="56" d="100"/>
        </p:scale>
        <p:origin x="2856" y="84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gs" Target="tags/tag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Relationship Id="rId5" Type="http://schemas.openxmlformats.org/officeDocument/2006/relationships/image" Target="../media/image60.emf"/><Relationship Id="rId4" Type="http://schemas.openxmlformats.org/officeDocument/2006/relationships/image" Target="../media/image59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Relationship Id="rId5" Type="http://schemas.openxmlformats.org/officeDocument/2006/relationships/image" Target="../media/image65.wmf"/><Relationship Id="rId4" Type="http://schemas.openxmlformats.org/officeDocument/2006/relationships/image" Target="../media/image6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Đầu trang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3" name="Chỗ dành sẵn cho Ngày tháng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7373459-3C5F-4D56-B75D-37FA3432D55A}" type="datetimeFigureOut">
              <a:rPr lang="vi-VN" smtClean="0"/>
              <a:t>26/08/2021</a:t>
            </a:fld>
            <a:endParaRPr lang="vi-VN"/>
          </a:p>
        </p:txBody>
      </p:sp>
      <p:sp>
        <p:nvSpPr>
          <p:cNvPr id="4" name="Chỗ dành sẵn cho Chân trang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5" name="Chỗ dành sẵn cho Số hiệu Bản chiếu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2B7ADD8-99C5-4EAF-AF9F-B60B83F5871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60020496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A3BB293-0719-4B19-A181-EE36FD0623AD}" type="datetimeFigureOut">
              <a:rPr lang="en-US" smtClean="0"/>
              <a:pPr/>
              <a:t>8/26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2EA8B73-FCCD-4D4C-BC4E-0CE5120A1B5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99637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2177183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1pPr>
    <a:lvl2pPr marL="1088590" algn="l" defTabSz="2177183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2pPr>
    <a:lvl3pPr marL="2177183" algn="l" defTabSz="2177183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3pPr>
    <a:lvl4pPr marL="3265773" algn="l" defTabSz="2177183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4pPr>
    <a:lvl5pPr marL="4354366" algn="l" defTabSz="2177183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5pPr>
    <a:lvl6pPr marL="5442956" algn="l" defTabSz="2177183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6pPr>
    <a:lvl7pPr marL="6531547" algn="l" defTabSz="2177183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7pPr>
    <a:lvl8pPr marL="7620137" algn="l" defTabSz="2177183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8pPr>
    <a:lvl9pPr marL="8708727" algn="l" defTabSz="2177183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Hiệu</a:t>
            </a:r>
            <a:r>
              <a:rPr lang="en-US" dirty="0"/>
              <a:t> </a:t>
            </a:r>
            <a:r>
              <a:rPr lang="en-US" dirty="0" err="1"/>
              <a:t>ứng</a:t>
            </a:r>
            <a:r>
              <a:rPr lang="en-US" dirty="0"/>
              <a:t> </a:t>
            </a:r>
            <a:r>
              <a:rPr lang="en-US" dirty="0" err="1"/>
              <a:t>ch</a:t>
            </a:r>
            <a:r>
              <a:rPr lang="vi-VN" dirty="0"/>
              <a:t>ư</a:t>
            </a:r>
            <a:r>
              <a:rPr lang="en-US" dirty="0"/>
              <a:t>a </a:t>
            </a:r>
            <a:r>
              <a:rPr lang="en-US" dirty="0" err="1"/>
              <a:t>đồng</a:t>
            </a:r>
            <a:r>
              <a:rPr lang="en-US" dirty="0"/>
              <a:t> </a:t>
            </a:r>
            <a:r>
              <a:rPr lang="en-US" dirty="0" err="1"/>
              <a:t>nhất</a:t>
            </a:r>
            <a:r>
              <a:rPr lang="en-US" dirty="0"/>
              <a:t> </a:t>
            </a:r>
            <a:r>
              <a:rPr lang="en-US" dirty="0" err="1"/>
              <a:t>và</a:t>
            </a:r>
            <a:r>
              <a:rPr lang="en-US" dirty="0"/>
              <a:t> </a:t>
            </a:r>
            <a:r>
              <a:rPr lang="en-US" dirty="0" err="1"/>
              <a:t>hợp</a:t>
            </a:r>
            <a:r>
              <a:rPr lang="en-US" dirty="0"/>
              <a:t> </a:t>
            </a:r>
            <a:r>
              <a:rPr lang="en-US" dirty="0" err="1"/>
              <a:t>lí</a:t>
            </a:r>
            <a:r>
              <a:rPr lang="en-US" dirty="0"/>
              <a:t>. </a:t>
            </a:r>
            <a:r>
              <a:rPr lang="en-US" dirty="0" err="1"/>
              <a:t>Nên</a:t>
            </a:r>
            <a:r>
              <a:rPr lang="en-US" dirty="0"/>
              <a:t> </a:t>
            </a:r>
            <a:r>
              <a:rPr lang="en-US" dirty="0" err="1"/>
              <a:t>để</a:t>
            </a:r>
            <a:r>
              <a:rPr lang="en-US" dirty="0"/>
              <a:t> </a:t>
            </a:r>
            <a:r>
              <a:rPr lang="en-US" dirty="0" err="1"/>
              <a:t>khung</a:t>
            </a:r>
            <a:r>
              <a:rPr lang="en-US" dirty="0"/>
              <a:t> </a:t>
            </a:r>
            <a:r>
              <a:rPr lang="en-US" dirty="0" err="1"/>
              <a:t>xuất</a:t>
            </a:r>
            <a:r>
              <a:rPr lang="en-US" dirty="0"/>
              <a:t> </a:t>
            </a:r>
            <a:r>
              <a:rPr lang="en-US" dirty="0" err="1"/>
              <a:t>hiện</a:t>
            </a:r>
            <a:r>
              <a:rPr lang="en-US" dirty="0"/>
              <a:t> tr</a:t>
            </a:r>
            <a:r>
              <a:rPr lang="vi-VN" dirty="0"/>
              <a:t>ư</a:t>
            </a:r>
            <a:r>
              <a:rPr lang="en-US" dirty="0" err="1"/>
              <a:t>ớc</a:t>
            </a:r>
            <a:r>
              <a:rPr lang="en-US" dirty="0"/>
              <a:t>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>
                <a:solidFill>
                  <a:prstClr val="black"/>
                </a:solidFill>
              </a:rPr>
              <a:pPr/>
              <a:t>3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060127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8107884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497760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^(−1)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651750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^(−1)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830529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^(−1)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105653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^(−1)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964558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^(−1)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94078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^(−1)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296030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^(−1)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024744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619488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828800" y="4260855"/>
            <a:ext cx="20726400" cy="2940050"/>
          </a:xfrm>
          <a:prstGeom prst="rect">
            <a:avLst/>
          </a:prstGeom>
        </p:spPr>
        <p:txBody>
          <a:bodyPr lIns="91436" tIns="45718" rIns="91436" bIns="45718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657600" y="7772400"/>
            <a:ext cx="17068800" cy="3505200"/>
          </a:xfrm>
          <a:prstGeom prst="rect">
            <a:avLst/>
          </a:prstGeom>
        </p:spPr>
        <p:txBody>
          <a:bodyPr lIns="91436" tIns="45718" rIns="91436" bIns="45718"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108848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217696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326544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435393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544241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653089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761937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870785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0" y="12712705"/>
            <a:ext cx="5689600" cy="730250"/>
          </a:xfrm>
          <a:prstGeom prst="rect">
            <a:avLst/>
          </a:prstGeom>
        </p:spPr>
        <p:txBody>
          <a:bodyPr lIns="91436" tIns="45718" rIns="91436" bIns="45718"/>
          <a:lstStyle/>
          <a:p>
            <a:fld id="{F9E5E443-43CC-47C0-B016-9A203293290C}" type="datetimeFigureOut">
              <a:rPr lang="en-US" smtClean="0"/>
              <a:pPr/>
              <a:t>8/26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5"/>
            <a:ext cx="7721600" cy="730250"/>
          </a:xfrm>
          <a:prstGeom prst="rect">
            <a:avLst/>
          </a:prstGeom>
        </p:spPr>
        <p:txBody>
          <a:bodyPr lIns="91436" tIns="45718" rIns="91436" bIns="45718"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5"/>
            <a:ext cx="5689600" cy="730250"/>
          </a:xfrm>
          <a:prstGeom prst="rect">
            <a:avLst/>
          </a:prstGeom>
        </p:spPr>
        <p:txBody>
          <a:bodyPr lIns="91436" tIns="45718" rIns="91436" bIns="45718"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0" y="12712705"/>
            <a:ext cx="5689600" cy="730250"/>
          </a:xfrm>
          <a:prstGeom prst="rect">
            <a:avLst/>
          </a:prstGeom>
        </p:spPr>
        <p:txBody>
          <a:bodyPr lIns="91436" tIns="45718" rIns="91436" bIns="45718"/>
          <a:lstStyle/>
          <a:p>
            <a:fld id="{F9E5E443-43CC-47C0-B016-9A203293290C}" type="datetimeFigureOut">
              <a:rPr lang="en-US" smtClean="0"/>
              <a:pPr/>
              <a:t>8/26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5"/>
            <a:ext cx="7721600" cy="730250"/>
          </a:xfrm>
          <a:prstGeom prst="rect">
            <a:avLst/>
          </a:prstGeom>
        </p:spPr>
        <p:txBody>
          <a:bodyPr lIns="91436" tIns="45718" rIns="91436" bIns="45718"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5"/>
            <a:ext cx="5689600" cy="730250"/>
          </a:xfrm>
          <a:prstGeom prst="rect">
            <a:avLst/>
          </a:prstGeom>
        </p:spPr>
        <p:txBody>
          <a:bodyPr lIns="91436" tIns="45718" rIns="91436" bIns="45718"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678400" y="549279"/>
            <a:ext cx="5486400" cy="11703050"/>
          </a:xfrm>
          <a:prstGeom prst="rect">
            <a:avLst/>
          </a:prstGeom>
        </p:spPr>
        <p:txBody>
          <a:bodyPr vert="eaVert" lIns="91436" tIns="45718" rIns="91436" bIns="45718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19200" y="549279"/>
            <a:ext cx="16052800" cy="11703050"/>
          </a:xfrm>
          <a:prstGeom prst="rect">
            <a:avLst/>
          </a:prstGeom>
        </p:spPr>
        <p:txBody>
          <a:bodyPr vert="eaVert" lIns="91436" tIns="45718" rIns="91436" bIns="45718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0" y="12712705"/>
            <a:ext cx="5689600" cy="730250"/>
          </a:xfrm>
          <a:prstGeom prst="rect">
            <a:avLst/>
          </a:prstGeom>
        </p:spPr>
        <p:txBody>
          <a:bodyPr lIns="91436" tIns="45718" rIns="91436" bIns="45718"/>
          <a:lstStyle/>
          <a:p>
            <a:fld id="{F9E5E443-43CC-47C0-B016-9A203293290C}" type="datetimeFigureOut">
              <a:rPr lang="en-US" smtClean="0"/>
              <a:pPr/>
              <a:t>8/26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5"/>
            <a:ext cx="7721600" cy="730250"/>
          </a:xfrm>
          <a:prstGeom prst="rect">
            <a:avLst/>
          </a:prstGeom>
        </p:spPr>
        <p:txBody>
          <a:bodyPr lIns="91436" tIns="45718" rIns="91436" bIns="45718"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5"/>
            <a:ext cx="5689600" cy="730250"/>
          </a:xfrm>
          <a:prstGeom prst="rect">
            <a:avLst/>
          </a:prstGeom>
        </p:spPr>
        <p:txBody>
          <a:bodyPr lIns="91436" tIns="45718" rIns="91436" bIns="45718"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0" y="12712709"/>
            <a:ext cx="5689600" cy="730250"/>
          </a:xfrm>
          <a:prstGeom prst="rect">
            <a:avLst/>
          </a:prstGeom>
        </p:spPr>
        <p:txBody>
          <a:bodyPr lIns="91422" tIns="45711" rIns="91422" bIns="45711"/>
          <a:lstStyle/>
          <a:p>
            <a:fld id="{D15044BE-B3F3-4258-B55D-9238C2EBFDF1}" type="datetimeFigureOut">
              <a:rPr lang="en-US" smtClean="0"/>
              <a:pPr/>
              <a:t>8/26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5" y="12712709"/>
            <a:ext cx="7721600" cy="730250"/>
          </a:xfrm>
          <a:prstGeom prst="rect">
            <a:avLst/>
          </a:prstGeom>
        </p:spPr>
        <p:txBody>
          <a:bodyPr lIns="91422" tIns="45711" rIns="91422" bIns="45711"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5" y="12712709"/>
            <a:ext cx="5689600" cy="730250"/>
          </a:xfrm>
          <a:prstGeom prst="rect">
            <a:avLst/>
          </a:prstGeom>
        </p:spPr>
        <p:txBody>
          <a:bodyPr lIns="91422" tIns="45711" rIns="91422" bIns="45711"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6811860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9276"/>
            <a:ext cx="21945600" cy="2286000"/>
          </a:xfrm>
          <a:prstGeom prst="rect">
            <a:avLst/>
          </a:prstGeom>
        </p:spPr>
        <p:txBody>
          <a:bodyPr lIns="91436" tIns="45718" rIns="91436" bIns="45718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19200" y="3200405"/>
            <a:ext cx="21945600" cy="9051926"/>
          </a:xfrm>
          <a:prstGeom prst="rect">
            <a:avLst/>
          </a:prstGeom>
        </p:spPr>
        <p:txBody>
          <a:bodyPr lIns="91436" tIns="45718" rIns="91436" bIns="45718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0" y="12712705"/>
            <a:ext cx="5689600" cy="730250"/>
          </a:xfrm>
          <a:prstGeom prst="rect">
            <a:avLst/>
          </a:prstGeom>
        </p:spPr>
        <p:txBody>
          <a:bodyPr lIns="91436" tIns="45718" rIns="91436" bIns="45718"/>
          <a:lstStyle/>
          <a:p>
            <a:fld id="{F9E5E443-43CC-47C0-B016-9A203293290C}" type="datetimeFigureOut">
              <a:rPr lang="en-US" smtClean="0"/>
              <a:pPr/>
              <a:t>8/26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5"/>
            <a:ext cx="7721600" cy="730250"/>
          </a:xfrm>
          <a:prstGeom prst="rect">
            <a:avLst/>
          </a:prstGeom>
        </p:spPr>
        <p:txBody>
          <a:bodyPr lIns="91436" tIns="45718" rIns="91436" bIns="45718"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5"/>
            <a:ext cx="5689600" cy="730250"/>
          </a:xfrm>
          <a:prstGeom prst="rect">
            <a:avLst/>
          </a:prstGeom>
        </p:spPr>
        <p:txBody>
          <a:bodyPr lIns="91436" tIns="45718" rIns="91436" bIns="45718"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26168" y="8813805"/>
            <a:ext cx="20726400" cy="2724150"/>
          </a:xfrm>
          <a:prstGeom prst="rect">
            <a:avLst/>
          </a:prstGeom>
        </p:spPr>
        <p:txBody>
          <a:bodyPr lIns="91436" tIns="45718" rIns="91436" bIns="45718" anchor="t"/>
          <a:lstStyle>
            <a:lvl1pPr algn="l">
              <a:defRPr sz="95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926168" y="5813427"/>
            <a:ext cx="20726400" cy="3000374"/>
          </a:xfrm>
          <a:prstGeom prst="rect">
            <a:avLst/>
          </a:prstGeom>
        </p:spPr>
        <p:txBody>
          <a:bodyPr lIns="91436" tIns="45718" rIns="91436" bIns="45718" anchor="b"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1088483" indent="0">
              <a:buNone/>
              <a:defRPr sz="4300">
                <a:solidFill>
                  <a:schemeClr val="tx1">
                    <a:tint val="75000"/>
                  </a:schemeClr>
                </a:solidFill>
              </a:defRPr>
            </a:lvl2pPr>
            <a:lvl3pPr marL="2176964" indent="0">
              <a:buNone/>
              <a:defRPr sz="3800">
                <a:solidFill>
                  <a:schemeClr val="tx1">
                    <a:tint val="75000"/>
                  </a:schemeClr>
                </a:solidFill>
              </a:defRPr>
            </a:lvl3pPr>
            <a:lvl4pPr marL="3265447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4pPr>
            <a:lvl5pPr marL="4353930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5pPr>
            <a:lvl6pPr marL="5442411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6pPr>
            <a:lvl7pPr marL="6530894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7pPr>
            <a:lvl8pPr marL="7619375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8pPr>
            <a:lvl9pPr marL="8707858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0" y="12712705"/>
            <a:ext cx="5689600" cy="730250"/>
          </a:xfrm>
          <a:prstGeom prst="rect">
            <a:avLst/>
          </a:prstGeom>
        </p:spPr>
        <p:txBody>
          <a:bodyPr lIns="91436" tIns="45718" rIns="91436" bIns="45718"/>
          <a:lstStyle/>
          <a:p>
            <a:fld id="{F9E5E443-43CC-47C0-B016-9A203293290C}" type="datetimeFigureOut">
              <a:rPr lang="en-US" smtClean="0"/>
              <a:pPr/>
              <a:t>8/26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5"/>
            <a:ext cx="7721600" cy="730250"/>
          </a:xfrm>
          <a:prstGeom prst="rect">
            <a:avLst/>
          </a:prstGeom>
        </p:spPr>
        <p:txBody>
          <a:bodyPr lIns="91436" tIns="45718" rIns="91436" bIns="45718"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5"/>
            <a:ext cx="5689600" cy="730250"/>
          </a:xfrm>
          <a:prstGeom prst="rect">
            <a:avLst/>
          </a:prstGeom>
        </p:spPr>
        <p:txBody>
          <a:bodyPr lIns="91436" tIns="45718" rIns="91436" bIns="45718"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9276"/>
            <a:ext cx="21945600" cy="2286000"/>
          </a:xfrm>
          <a:prstGeom prst="rect">
            <a:avLst/>
          </a:prstGeom>
        </p:spPr>
        <p:txBody>
          <a:bodyPr lIns="91436" tIns="45718" rIns="91436" bIns="45718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19200" y="3200405"/>
            <a:ext cx="10769600" cy="9051926"/>
          </a:xfrm>
          <a:prstGeom prst="rect">
            <a:avLst/>
          </a:prstGeom>
        </p:spPr>
        <p:txBody>
          <a:bodyPr lIns="91436" tIns="45718" rIns="91436" bIns="45718"/>
          <a:lstStyle>
            <a:lvl1pPr>
              <a:defRPr sz="6700"/>
            </a:lvl1pPr>
            <a:lvl2pPr>
              <a:defRPr sz="5700"/>
            </a:lvl2pPr>
            <a:lvl3pPr>
              <a:defRPr sz="4800"/>
            </a:lvl3pPr>
            <a:lvl4pPr>
              <a:defRPr sz="4300"/>
            </a:lvl4pPr>
            <a:lvl5pPr>
              <a:defRPr sz="4300"/>
            </a:lvl5pPr>
            <a:lvl6pPr>
              <a:defRPr sz="4300"/>
            </a:lvl6pPr>
            <a:lvl7pPr>
              <a:defRPr sz="4300"/>
            </a:lvl7pPr>
            <a:lvl8pPr>
              <a:defRPr sz="4300"/>
            </a:lvl8pPr>
            <a:lvl9pPr>
              <a:defRPr sz="43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95200" y="3200405"/>
            <a:ext cx="10769600" cy="9051926"/>
          </a:xfrm>
          <a:prstGeom prst="rect">
            <a:avLst/>
          </a:prstGeom>
        </p:spPr>
        <p:txBody>
          <a:bodyPr lIns="91436" tIns="45718" rIns="91436" bIns="45718"/>
          <a:lstStyle>
            <a:lvl1pPr>
              <a:defRPr sz="6700"/>
            </a:lvl1pPr>
            <a:lvl2pPr>
              <a:defRPr sz="5700"/>
            </a:lvl2pPr>
            <a:lvl3pPr>
              <a:defRPr sz="4800"/>
            </a:lvl3pPr>
            <a:lvl4pPr>
              <a:defRPr sz="4300"/>
            </a:lvl4pPr>
            <a:lvl5pPr>
              <a:defRPr sz="4300"/>
            </a:lvl5pPr>
            <a:lvl6pPr>
              <a:defRPr sz="4300"/>
            </a:lvl6pPr>
            <a:lvl7pPr>
              <a:defRPr sz="4300"/>
            </a:lvl7pPr>
            <a:lvl8pPr>
              <a:defRPr sz="4300"/>
            </a:lvl8pPr>
            <a:lvl9pPr>
              <a:defRPr sz="43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200" y="12712705"/>
            <a:ext cx="5689600" cy="730250"/>
          </a:xfrm>
          <a:prstGeom prst="rect">
            <a:avLst/>
          </a:prstGeom>
        </p:spPr>
        <p:txBody>
          <a:bodyPr lIns="91436" tIns="45718" rIns="91436" bIns="45718"/>
          <a:lstStyle/>
          <a:p>
            <a:fld id="{F9E5E443-43CC-47C0-B016-9A203293290C}" type="datetimeFigureOut">
              <a:rPr lang="en-US" smtClean="0"/>
              <a:pPr/>
              <a:t>8/26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1200" y="12712705"/>
            <a:ext cx="7721600" cy="730250"/>
          </a:xfrm>
          <a:prstGeom prst="rect">
            <a:avLst/>
          </a:prstGeom>
        </p:spPr>
        <p:txBody>
          <a:bodyPr lIns="91436" tIns="45718" rIns="91436" bIns="45718"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5200" y="12712705"/>
            <a:ext cx="5689600" cy="730250"/>
          </a:xfrm>
          <a:prstGeom prst="rect">
            <a:avLst/>
          </a:prstGeom>
        </p:spPr>
        <p:txBody>
          <a:bodyPr lIns="91436" tIns="45718" rIns="91436" bIns="45718"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9276"/>
            <a:ext cx="21945600" cy="2286000"/>
          </a:xfrm>
          <a:prstGeom prst="rect">
            <a:avLst/>
          </a:prstGeom>
        </p:spPr>
        <p:txBody>
          <a:bodyPr lIns="91436" tIns="45718" rIns="91436" bIns="45718"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19200" y="3070226"/>
            <a:ext cx="10773835" cy="1279524"/>
          </a:xfrm>
          <a:prstGeom prst="rect">
            <a:avLst/>
          </a:prstGeom>
        </p:spPr>
        <p:txBody>
          <a:bodyPr lIns="91436" tIns="45718" rIns="91436" bIns="45718" anchor="b"/>
          <a:lstStyle>
            <a:lvl1pPr marL="0" indent="0">
              <a:buNone/>
              <a:defRPr sz="5700" b="1"/>
            </a:lvl1pPr>
            <a:lvl2pPr marL="1088483" indent="0">
              <a:buNone/>
              <a:defRPr sz="4800" b="1"/>
            </a:lvl2pPr>
            <a:lvl3pPr marL="2176964" indent="0">
              <a:buNone/>
              <a:defRPr sz="4300" b="1"/>
            </a:lvl3pPr>
            <a:lvl4pPr marL="3265447" indent="0">
              <a:buNone/>
              <a:defRPr sz="3800" b="1"/>
            </a:lvl4pPr>
            <a:lvl5pPr marL="4353930" indent="0">
              <a:buNone/>
              <a:defRPr sz="3800" b="1"/>
            </a:lvl5pPr>
            <a:lvl6pPr marL="5442411" indent="0">
              <a:buNone/>
              <a:defRPr sz="3800" b="1"/>
            </a:lvl6pPr>
            <a:lvl7pPr marL="6530894" indent="0">
              <a:buNone/>
              <a:defRPr sz="3800" b="1"/>
            </a:lvl7pPr>
            <a:lvl8pPr marL="7619375" indent="0">
              <a:buNone/>
              <a:defRPr sz="3800" b="1"/>
            </a:lvl8pPr>
            <a:lvl9pPr marL="8707858" indent="0">
              <a:buNone/>
              <a:defRPr sz="38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19200" y="4349750"/>
            <a:ext cx="10773835" cy="7902576"/>
          </a:xfrm>
          <a:prstGeom prst="rect">
            <a:avLst/>
          </a:prstGeom>
        </p:spPr>
        <p:txBody>
          <a:bodyPr lIns="91436" tIns="45718" rIns="91436" bIns="45718"/>
          <a:lstStyle>
            <a:lvl1pPr>
              <a:defRPr sz="5700"/>
            </a:lvl1pPr>
            <a:lvl2pPr>
              <a:defRPr sz="4800"/>
            </a:lvl2pPr>
            <a:lvl3pPr>
              <a:defRPr sz="4300"/>
            </a:lvl3pPr>
            <a:lvl4pPr>
              <a:defRPr sz="3800"/>
            </a:lvl4pPr>
            <a:lvl5pPr>
              <a:defRPr sz="3800"/>
            </a:lvl5pPr>
            <a:lvl6pPr>
              <a:defRPr sz="3800"/>
            </a:lvl6pPr>
            <a:lvl7pPr>
              <a:defRPr sz="3800"/>
            </a:lvl7pPr>
            <a:lvl8pPr>
              <a:defRPr sz="3800"/>
            </a:lvl8pPr>
            <a:lvl9pPr>
              <a:defRPr sz="3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86740" y="3070226"/>
            <a:ext cx="10778067" cy="1279524"/>
          </a:xfrm>
          <a:prstGeom prst="rect">
            <a:avLst/>
          </a:prstGeom>
        </p:spPr>
        <p:txBody>
          <a:bodyPr lIns="91436" tIns="45718" rIns="91436" bIns="45718" anchor="b"/>
          <a:lstStyle>
            <a:lvl1pPr marL="0" indent="0">
              <a:buNone/>
              <a:defRPr sz="5700" b="1"/>
            </a:lvl1pPr>
            <a:lvl2pPr marL="1088483" indent="0">
              <a:buNone/>
              <a:defRPr sz="4800" b="1"/>
            </a:lvl2pPr>
            <a:lvl3pPr marL="2176964" indent="0">
              <a:buNone/>
              <a:defRPr sz="4300" b="1"/>
            </a:lvl3pPr>
            <a:lvl4pPr marL="3265447" indent="0">
              <a:buNone/>
              <a:defRPr sz="3800" b="1"/>
            </a:lvl4pPr>
            <a:lvl5pPr marL="4353930" indent="0">
              <a:buNone/>
              <a:defRPr sz="3800" b="1"/>
            </a:lvl5pPr>
            <a:lvl6pPr marL="5442411" indent="0">
              <a:buNone/>
              <a:defRPr sz="3800" b="1"/>
            </a:lvl6pPr>
            <a:lvl7pPr marL="6530894" indent="0">
              <a:buNone/>
              <a:defRPr sz="3800" b="1"/>
            </a:lvl7pPr>
            <a:lvl8pPr marL="7619375" indent="0">
              <a:buNone/>
              <a:defRPr sz="3800" b="1"/>
            </a:lvl8pPr>
            <a:lvl9pPr marL="8707858" indent="0">
              <a:buNone/>
              <a:defRPr sz="38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86740" y="4349750"/>
            <a:ext cx="10778067" cy="7902576"/>
          </a:xfrm>
          <a:prstGeom prst="rect">
            <a:avLst/>
          </a:prstGeom>
        </p:spPr>
        <p:txBody>
          <a:bodyPr lIns="91436" tIns="45718" rIns="91436" bIns="45718"/>
          <a:lstStyle>
            <a:lvl1pPr>
              <a:defRPr sz="5700"/>
            </a:lvl1pPr>
            <a:lvl2pPr>
              <a:defRPr sz="4800"/>
            </a:lvl2pPr>
            <a:lvl3pPr>
              <a:defRPr sz="4300"/>
            </a:lvl3pPr>
            <a:lvl4pPr>
              <a:defRPr sz="3800"/>
            </a:lvl4pPr>
            <a:lvl5pPr>
              <a:defRPr sz="3800"/>
            </a:lvl5pPr>
            <a:lvl6pPr>
              <a:defRPr sz="3800"/>
            </a:lvl6pPr>
            <a:lvl7pPr>
              <a:defRPr sz="3800"/>
            </a:lvl7pPr>
            <a:lvl8pPr>
              <a:defRPr sz="3800"/>
            </a:lvl8pPr>
            <a:lvl9pPr>
              <a:defRPr sz="3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1219200" y="12712705"/>
            <a:ext cx="5689600" cy="730250"/>
          </a:xfrm>
          <a:prstGeom prst="rect">
            <a:avLst/>
          </a:prstGeom>
        </p:spPr>
        <p:txBody>
          <a:bodyPr lIns="91436" tIns="45718" rIns="91436" bIns="45718"/>
          <a:lstStyle/>
          <a:p>
            <a:fld id="{F9E5E443-43CC-47C0-B016-9A203293290C}" type="datetimeFigureOut">
              <a:rPr lang="en-US" smtClean="0"/>
              <a:pPr/>
              <a:t>8/26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8331200" y="12712705"/>
            <a:ext cx="7721600" cy="730250"/>
          </a:xfrm>
          <a:prstGeom prst="rect">
            <a:avLst/>
          </a:prstGeom>
        </p:spPr>
        <p:txBody>
          <a:bodyPr lIns="91436" tIns="45718" rIns="91436" bIns="45718"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17475200" y="12712705"/>
            <a:ext cx="5689600" cy="730250"/>
          </a:xfrm>
          <a:prstGeom prst="rect">
            <a:avLst/>
          </a:prstGeom>
        </p:spPr>
        <p:txBody>
          <a:bodyPr lIns="91436" tIns="45718" rIns="91436" bIns="45718"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9276"/>
            <a:ext cx="21945600" cy="2286000"/>
          </a:xfrm>
          <a:prstGeom prst="rect">
            <a:avLst/>
          </a:prstGeom>
        </p:spPr>
        <p:txBody>
          <a:bodyPr lIns="91436" tIns="45718" rIns="91436" bIns="45718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1219200" y="12712705"/>
            <a:ext cx="5689600" cy="730250"/>
          </a:xfrm>
          <a:prstGeom prst="rect">
            <a:avLst/>
          </a:prstGeom>
        </p:spPr>
        <p:txBody>
          <a:bodyPr lIns="91436" tIns="45718" rIns="91436" bIns="45718"/>
          <a:lstStyle/>
          <a:p>
            <a:fld id="{F9E5E443-43CC-47C0-B016-9A203293290C}" type="datetimeFigureOut">
              <a:rPr lang="en-US" smtClean="0"/>
              <a:pPr/>
              <a:t>8/26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8331200" y="12712705"/>
            <a:ext cx="7721600" cy="730250"/>
          </a:xfrm>
          <a:prstGeom prst="rect">
            <a:avLst/>
          </a:prstGeom>
        </p:spPr>
        <p:txBody>
          <a:bodyPr lIns="91436" tIns="45718" rIns="91436" bIns="45718"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17475200" y="12712705"/>
            <a:ext cx="5689600" cy="730250"/>
          </a:xfrm>
          <a:prstGeom prst="rect">
            <a:avLst/>
          </a:prstGeom>
        </p:spPr>
        <p:txBody>
          <a:bodyPr lIns="91436" tIns="45718" rIns="91436" bIns="45718"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1219200" y="12712705"/>
            <a:ext cx="5689600" cy="730250"/>
          </a:xfrm>
          <a:prstGeom prst="rect">
            <a:avLst/>
          </a:prstGeom>
        </p:spPr>
        <p:txBody>
          <a:bodyPr lIns="91436" tIns="45718" rIns="91436" bIns="45718"/>
          <a:lstStyle/>
          <a:p>
            <a:fld id="{F9E5E443-43CC-47C0-B016-9A203293290C}" type="datetimeFigureOut">
              <a:rPr lang="en-US" smtClean="0"/>
              <a:pPr/>
              <a:t>8/26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8331200" y="12712705"/>
            <a:ext cx="7721600" cy="730250"/>
          </a:xfrm>
          <a:prstGeom prst="rect">
            <a:avLst/>
          </a:prstGeom>
        </p:spPr>
        <p:txBody>
          <a:bodyPr lIns="91436" tIns="45718" rIns="91436" bIns="45718"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7475200" y="12712705"/>
            <a:ext cx="5689600" cy="730250"/>
          </a:xfrm>
          <a:prstGeom prst="rect">
            <a:avLst/>
          </a:prstGeom>
        </p:spPr>
        <p:txBody>
          <a:bodyPr lIns="91436" tIns="45718" rIns="91436" bIns="45718"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19207" y="2870205"/>
            <a:ext cx="8022168" cy="9382126"/>
          </a:xfrm>
          <a:prstGeom prst="rect">
            <a:avLst/>
          </a:prstGeom>
        </p:spPr>
        <p:txBody>
          <a:bodyPr lIns="91436" tIns="45718" rIns="91436" bIns="45718"/>
          <a:lstStyle>
            <a:lvl1pPr marL="0" indent="0">
              <a:buNone/>
              <a:defRPr sz="3300"/>
            </a:lvl1pPr>
            <a:lvl2pPr marL="1088483" indent="0">
              <a:buNone/>
              <a:defRPr sz="2900"/>
            </a:lvl2pPr>
            <a:lvl3pPr marL="2176964" indent="0">
              <a:buNone/>
              <a:defRPr sz="2400"/>
            </a:lvl3pPr>
            <a:lvl4pPr marL="3265447" indent="0">
              <a:buNone/>
              <a:defRPr sz="2100"/>
            </a:lvl4pPr>
            <a:lvl5pPr marL="4353930" indent="0">
              <a:buNone/>
              <a:defRPr sz="2100"/>
            </a:lvl5pPr>
            <a:lvl6pPr marL="5442411" indent="0">
              <a:buNone/>
              <a:defRPr sz="2100"/>
            </a:lvl6pPr>
            <a:lvl7pPr marL="6530894" indent="0">
              <a:buNone/>
              <a:defRPr sz="2100"/>
            </a:lvl7pPr>
            <a:lvl8pPr marL="7619375" indent="0">
              <a:buNone/>
              <a:defRPr sz="2100"/>
            </a:lvl8pPr>
            <a:lvl9pPr marL="8707858" indent="0">
              <a:buNone/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200" y="12712705"/>
            <a:ext cx="5689600" cy="730250"/>
          </a:xfrm>
          <a:prstGeom prst="rect">
            <a:avLst/>
          </a:prstGeom>
        </p:spPr>
        <p:txBody>
          <a:bodyPr lIns="91436" tIns="45718" rIns="91436" bIns="45718"/>
          <a:lstStyle/>
          <a:p>
            <a:fld id="{F9E5E443-43CC-47C0-B016-9A203293290C}" type="datetimeFigureOut">
              <a:rPr lang="en-US" smtClean="0"/>
              <a:pPr/>
              <a:t>8/26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1200" y="12712705"/>
            <a:ext cx="7721600" cy="730250"/>
          </a:xfrm>
          <a:prstGeom prst="rect">
            <a:avLst/>
          </a:prstGeom>
        </p:spPr>
        <p:txBody>
          <a:bodyPr lIns="91436" tIns="45718" rIns="91436" bIns="45718"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5200" y="12712705"/>
            <a:ext cx="5689600" cy="730250"/>
          </a:xfrm>
          <a:prstGeom prst="rect">
            <a:avLst/>
          </a:prstGeom>
        </p:spPr>
        <p:txBody>
          <a:bodyPr lIns="91436" tIns="45718" rIns="91436" bIns="45718"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79435" y="9601200"/>
            <a:ext cx="14630400" cy="1133476"/>
          </a:xfrm>
          <a:prstGeom prst="rect">
            <a:avLst/>
          </a:prstGeom>
        </p:spPr>
        <p:txBody>
          <a:bodyPr lIns="91436" tIns="45718" rIns="91436" bIns="45718" anchor="b"/>
          <a:lstStyle>
            <a:lvl1pPr algn="l">
              <a:defRPr sz="48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779435" y="1225550"/>
            <a:ext cx="14630400" cy="8229600"/>
          </a:xfrm>
          <a:prstGeom prst="rect">
            <a:avLst/>
          </a:prstGeom>
        </p:spPr>
        <p:txBody>
          <a:bodyPr lIns="91436" tIns="45718" rIns="91436" bIns="45718"/>
          <a:lstStyle>
            <a:lvl1pPr marL="0" indent="0">
              <a:buNone/>
              <a:defRPr sz="7600"/>
            </a:lvl1pPr>
            <a:lvl2pPr marL="1088483" indent="0">
              <a:buNone/>
              <a:defRPr sz="6700"/>
            </a:lvl2pPr>
            <a:lvl3pPr marL="2176964" indent="0">
              <a:buNone/>
              <a:defRPr sz="5700"/>
            </a:lvl3pPr>
            <a:lvl4pPr marL="3265447" indent="0">
              <a:buNone/>
              <a:defRPr sz="4800"/>
            </a:lvl4pPr>
            <a:lvl5pPr marL="4353930" indent="0">
              <a:buNone/>
              <a:defRPr sz="4800"/>
            </a:lvl5pPr>
            <a:lvl6pPr marL="5442411" indent="0">
              <a:buNone/>
              <a:defRPr sz="4800"/>
            </a:lvl6pPr>
            <a:lvl7pPr marL="6530894" indent="0">
              <a:buNone/>
              <a:defRPr sz="4800"/>
            </a:lvl7pPr>
            <a:lvl8pPr marL="7619375" indent="0">
              <a:buNone/>
              <a:defRPr sz="4800"/>
            </a:lvl8pPr>
            <a:lvl9pPr marL="8707858" indent="0">
              <a:buNone/>
              <a:defRPr sz="48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779435" y="10734676"/>
            <a:ext cx="14630400" cy="1609724"/>
          </a:xfrm>
          <a:prstGeom prst="rect">
            <a:avLst/>
          </a:prstGeom>
        </p:spPr>
        <p:txBody>
          <a:bodyPr lIns="91436" tIns="45718" rIns="91436" bIns="45718"/>
          <a:lstStyle>
            <a:lvl1pPr marL="0" indent="0">
              <a:buNone/>
              <a:defRPr sz="3300"/>
            </a:lvl1pPr>
            <a:lvl2pPr marL="1088483" indent="0">
              <a:buNone/>
              <a:defRPr sz="2900"/>
            </a:lvl2pPr>
            <a:lvl3pPr marL="2176964" indent="0">
              <a:buNone/>
              <a:defRPr sz="2400"/>
            </a:lvl3pPr>
            <a:lvl4pPr marL="3265447" indent="0">
              <a:buNone/>
              <a:defRPr sz="2100"/>
            </a:lvl4pPr>
            <a:lvl5pPr marL="4353930" indent="0">
              <a:buNone/>
              <a:defRPr sz="2100"/>
            </a:lvl5pPr>
            <a:lvl6pPr marL="5442411" indent="0">
              <a:buNone/>
              <a:defRPr sz="2100"/>
            </a:lvl6pPr>
            <a:lvl7pPr marL="6530894" indent="0">
              <a:buNone/>
              <a:defRPr sz="2100"/>
            </a:lvl7pPr>
            <a:lvl8pPr marL="7619375" indent="0">
              <a:buNone/>
              <a:defRPr sz="2100"/>
            </a:lvl8pPr>
            <a:lvl9pPr marL="8707858" indent="0">
              <a:buNone/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200" y="12712705"/>
            <a:ext cx="5689600" cy="730250"/>
          </a:xfrm>
          <a:prstGeom prst="rect">
            <a:avLst/>
          </a:prstGeom>
        </p:spPr>
        <p:txBody>
          <a:bodyPr lIns="91436" tIns="45718" rIns="91436" bIns="45718"/>
          <a:lstStyle/>
          <a:p>
            <a:fld id="{F9E5E443-43CC-47C0-B016-9A203293290C}" type="datetimeFigureOut">
              <a:rPr lang="en-US" smtClean="0"/>
              <a:pPr/>
              <a:t>8/26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1200" y="12712705"/>
            <a:ext cx="7721600" cy="730250"/>
          </a:xfrm>
          <a:prstGeom prst="rect">
            <a:avLst/>
          </a:prstGeom>
        </p:spPr>
        <p:txBody>
          <a:bodyPr lIns="91436" tIns="45718" rIns="91436" bIns="45718"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5200" y="12712705"/>
            <a:ext cx="5689600" cy="730250"/>
          </a:xfrm>
          <a:prstGeom prst="rect">
            <a:avLst/>
          </a:prstGeom>
        </p:spPr>
        <p:txBody>
          <a:bodyPr lIns="91436" tIns="45718" rIns="91436" bIns="45718"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emf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pattFill prst="smConfetti">
          <a:fgClr>
            <a:schemeClr val="accent1"/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4"/>
          <p:cNvPicPr>
            <a:picLocks noChangeAspect="1" noChangeArrowheads="1"/>
          </p:cNvPicPr>
          <p:nvPr userDrawn="1"/>
        </p:nvPicPr>
        <p:blipFill>
          <a:blip r:embed="rId14" cstate="print">
            <a:duotone>
              <a:prstClr val="black"/>
              <a:srgbClr val="3333FF">
                <a:tint val="45000"/>
                <a:satMod val="400000"/>
              </a:srgb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6" y="3523"/>
            <a:ext cx="24383872" cy="1428918"/>
          </a:xfrm>
          <a:prstGeom prst="rect">
            <a:avLst/>
          </a:prstGeom>
          <a:ln/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</p:pic>
      <p:sp>
        <p:nvSpPr>
          <p:cNvPr id="9" name="TextBox 8"/>
          <p:cNvSpPr txBox="1"/>
          <p:nvPr userDrawn="1"/>
        </p:nvSpPr>
        <p:spPr>
          <a:xfrm>
            <a:off x="3522107" y="455253"/>
            <a:ext cx="1458725" cy="646327"/>
          </a:xfrm>
          <a:prstGeom prst="rect">
            <a:avLst/>
          </a:prstGeom>
          <a:noFill/>
        </p:spPr>
        <p:txBody>
          <a:bodyPr wrap="none" lIns="91436" tIns="45718" rIns="91436" bIns="45718" rtlCol="0">
            <a:spAutoFit/>
          </a:bodyPr>
          <a:lstStyle/>
          <a:p>
            <a:pPr algn="ctr"/>
            <a:r>
              <a:rPr lang="en-US" sz="3600" b="0" baseline="0" dirty="0">
                <a:solidFill>
                  <a:schemeClr val="bg1"/>
                </a:solidFill>
                <a:latin typeface="Chu Van An" panose="02020603050405020304" pitchFamily="18" charset="0"/>
                <a:ea typeface="AvantGarde-Demi" pitchFamily="18" charset="0"/>
                <a:cs typeface="Chu Van An" panose="02020603050405020304" pitchFamily="18" charset="0"/>
              </a:rPr>
              <a:t>TOÁN</a:t>
            </a:r>
            <a:endParaRPr lang="en-US" sz="3600" b="0" dirty="0">
              <a:solidFill>
                <a:schemeClr val="bg1"/>
              </a:solidFill>
              <a:latin typeface="Chu Van An" panose="02020603050405020304" pitchFamily="18" charset="0"/>
              <a:ea typeface="AvantGarde-Demi" pitchFamily="18" charset="0"/>
              <a:cs typeface="Chu Van An" panose="02020603050405020304" pitchFamily="18" charset="0"/>
            </a:endParaRPr>
          </a:p>
        </p:txBody>
      </p:sp>
      <p:sp>
        <p:nvSpPr>
          <p:cNvPr id="10" name="TextBox 9"/>
          <p:cNvSpPr txBox="1"/>
          <p:nvPr userDrawn="1"/>
        </p:nvSpPr>
        <p:spPr>
          <a:xfrm>
            <a:off x="1932884" y="185948"/>
            <a:ext cx="1277906" cy="1246491"/>
          </a:xfrm>
          <a:prstGeom prst="rect">
            <a:avLst/>
          </a:prstGeom>
          <a:noFill/>
        </p:spPr>
        <p:txBody>
          <a:bodyPr wrap="none" lIns="91436" tIns="45718" rIns="91436" bIns="45718" rtlCol="0">
            <a:spAutoFit/>
          </a:bodyPr>
          <a:lstStyle/>
          <a:p>
            <a:pPr algn="ctr">
              <a:lnSpc>
                <a:spcPts val="4500"/>
              </a:lnSpc>
            </a:pPr>
            <a:r>
              <a:rPr lang="en-US" sz="3100" dirty="0">
                <a:solidFill>
                  <a:schemeClr val="bg1"/>
                </a:solidFill>
                <a:latin typeface="Chu Van An" panose="02020603050405020304" pitchFamily="18" charset="0"/>
                <a:ea typeface="AvantGarde-Demi" pitchFamily="18" charset="0"/>
                <a:cs typeface="Chu Van An" panose="02020603050405020304" pitchFamily="18" charset="0"/>
              </a:rPr>
              <a:t>GIÁO</a:t>
            </a:r>
            <a:r>
              <a:rPr lang="en-US" sz="3100" baseline="0" dirty="0">
                <a:solidFill>
                  <a:schemeClr val="bg1"/>
                </a:solidFill>
                <a:latin typeface="Chu Van An" panose="02020603050405020304" pitchFamily="18" charset="0"/>
                <a:ea typeface="AvantGarde-Demi" pitchFamily="18" charset="0"/>
                <a:cs typeface="Chu Van An" panose="02020603050405020304" pitchFamily="18" charset="0"/>
              </a:rPr>
              <a:t> </a:t>
            </a:r>
          </a:p>
          <a:p>
            <a:pPr algn="ctr">
              <a:lnSpc>
                <a:spcPts val="4500"/>
              </a:lnSpc>
            </a:pPr>
            <a:r>
              <a:rPr lang="en-US" sz="3100" baseline="0" dirty="0">
                <a:solidFill>
                  <a:schemeClr val="bg1"/>
                </a:solidFill>
                <a:latin typeface="Chu Van An" panose="02020603050405020304" pitchFamily="18" charset="0"/>
                <a:ea typeface="AvantGarde-Demi" pitchFamily="18" charset="0"/>
                <a:cs typeface="Chu Van An" panose="02020603050405020304" pitchFamily="18" charset="0"/>
              </a:rPr>
              <a:t>DỤC</a:t>
            </a:r>
            <a:endParaRPr lang="en-US" sz="3100" dirty="0">
              <a:solidFill>
                <a:schemeClr val="bg1"/>
              </a:solidFill>
              <a:latin typeface="Chu Van An" panose="02020603050405020304" pitchFamily="18" charset="0"/>
              <a:ea typeface="AvantGarde-Demi" pitchFamily="18" charset="0"/>
              <a:cs typeface="Chu Van An" panose="02020603050405020304" pitchFamily="18" charset="0"/>
            </a:endParaRPr>
          </a:p>
        </p:txBody>
      </p:sp>
      <p:sp>
        <p:nvSpPr>
          <p:cNvPr id="11" name="TextBox 10"/>
          <p:cNvSpPr txBox="1"/>
          <p:nvPr userDrawn="1"/>
        </p:nvSpPr>
        <p:spPr>
          <a:xfrm>
            <a:off x="5596865" y="457205"/>
            <a:ext cx="1338820" cy="646327"/>
          </a:xfrm>
          <a:prstGeom prst="rect">
            <a:avLst/>
          </a:prstGeom>
          <a:noFill/>
        </p:spPr>
        <p:txBody>
          <a:bodyPr wrap="none" lIns="91436" tIns="45718" rIns="91436" bIns="45718" rtlCol="0">
            <a:spAutoFit/>
          </a:bodyPr>
          <a:lstStyle/>
          <a:p>
            <a:pPr algn="ctr"/>
            <a:r>
              <a:rPr lang="vi-VN" sz="3600" b="0" baseline="0" dirty="0">
                <a:solidFill>
                  <a:schemeClr val="bg1"/>
                </a:solidFill>
                <a:latin typeface="Chu Van An" panose="02020603050405020304" pitchFamily="18" charset="0"/>
                <a:ea typeface="AvantGarde-Demi" pitchFamily="18" charset="0"/>
                <a:cs typeface="Chu Van An" panose="02020603050405020304" pitchFamily="18" charset="0"/>
              </a:rPr>
              <a:t>THPT</a:t>
            </a:r>
            <a:endParaRPr lang="en-US" sz="3600" b="1" dirty="0">
              <a:solidFill>
                <a:schemeClr val="bg1"/>
              </a:solidFill>
              <a:latin typeface="Chu Van An" panose="02020603050405020304" pitchFamily="18" charset="0"/>
              <a:ea typeface="AvantGarde-Demi" pitchFamily="18" charset="0"/>
              <a:cs typeface="Chu Van An" panose="02020603050405020304" pitchFamily="18" charset="0"/>
            </a:endParaRPr>
          </a:p>
        </p:txBody>
      </p:sp>
      <p:sp>
        <p:nvSpPr>
          <p:cNvPr id="12" name="Title 2">
            <a:extLst>
              <a:ext uri="{FF2B5EF4-FFF2-40B4-BE49-F238E27FC236}">
                <a16:creationId xmlns:a16="http://schemas.microsoft.com/office/drawing/2014/main" xmlns="" id="{84F4051B-2BBE-412A-BD7D-D20EFA046DC9}"/>
              </a:ext>
            </a:extLst>
          </p:cNvPr>
          <p:cNvSpPr txBox="1">
            <a:spLocks/>
          </p:cNvSpPr>
          <p:nvPr userDrawn="1"/>
        </p:nvSpPr>
        <p:spPr bwMode="black">
          <a:xfrm>
            <a:off x="7248704" y="320915"/>
            <a:ext cx="17135296" cy="976562"/>
          </a:xfrm>
          <a:prstGeom prst="rect">
            <a:avLst/>
          </a:prstGeom>
          <a:pattFill prst="pct80">
            <a:fgClr>
              <a:schemeClr val="bg1">
                <a:lumMod val="95000"/>
              </a:schemeClr>
            </a:fgClr>
            <a:bgClr>
              <a:schemeClr val="accent4">
                <a:lumMod val="40000"/>
                <a:lumOff val="60000"/>
              </a:schemeClr>
            </a:bgClr>
          </a:pattFill>
          <a:ln w="9525">
            <a:solidFill>
              <a:srgbClr val="0000CC"/>
            </a:solidFill>
            <a:miter lim="800000"/>
            <a:headEnd/>
            <a:tailEnd/>
          </a:ln>
          <a:effectLst/>
        </p:spPr>
        <p:txBody>
          <a:bodyPr vert="horz" wrap="square" lIns="91424" tIns="45711" rIns="91424" bIns="45711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4800" kern="0" dirty="0">
                <a:solidFill>
                  <a:srgbClr val="FF0066"/>
                </a:solidFill>
                <a:latin typeface="Chu Van An" panose="02020603050405020304" pitchFamily="18" charset="0"/>
                <a:ea typeface="MS Mincho" panose="02020609040205080304" pitchFamily="49" charset="-128"/>
                <a:cs typeface="Chu Van An" panose="02020603050405020304" pitchFamily="18" charset="0"/>
              </a:rPr>
              <a:t>GIÁO</a:t>
            </a:r>
            <a:r>
              <a:rPr lang="en-US" sz="4800" kern="0" baseline="0" dirty="0">
                <a:solidFill>
                  <a:srgbClr val="FF0066"/>
                </a:solidFill>
                <a:latin typeface="Chu Van An" panose="02020603050405020304" pitchFamily="18" charset="0"/>
                <a:ea typeface="MS Mincho" panose="02020609040205080304" pitchFamily="49" charset="-128"/>
                <a:cs typeface="Chu Van An" panose="02020603050405020304" pitchFamily="18" charset="0"/>
              </a:rPr>
              <a:t> ÁN ĐIỆN TỬ - DIỄN ĐÀN GIÁO VIÊN TOÁN</a:t>
            </a:r>
            <a:endParaRPr lang="vi-VN" sz="4800" kern="0" dirty="0">
              <a:solidFill>
                <a:srgbClr val="FF0066"/>
              </a:solidFill>
              <a:latin typeface="Chu Van An" panose="02020603050405020304" pitchFamily="18" charset="0"/>
              <a:cs typeface="Chu Van An" panose="02020603050405020304" pitchFamily="18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2176964" rtl="0" eaLnBrk="1" latinLnBrk="0" hangingPunct="1">
        <a:spcBef>
          <a:spcPct val="0"/>
        </a:spcBef>
        <a:buNone/>
        <a:defRPr sz="105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816363" indent="-816363" algn="l" defTabSz="2176964" rtl="0" eaLnBrk="1" latinLnBrk="0" hangingPunct="1">
        <a:spcBef>
          <a:spcPct val="20000"/>
        </a:spcBef>
        <a:buFont typeface="Arial" pitchFamily="34" charset="0"/>
        <a:buChar char="•"/>
        <a:defRPr sz="7600" kern="1200">
          <a:solidFill>
            <a:schemeClr val="tx1"/>
          </a:solidFill>
          <a:latin typeface="+mn-lt"/>
          <a:ea typeface="+mn-ea"/>
          <a:cs typeface="+mn-cs"/>
        </a:defRPr>
      </a:lvl1pPr>
      <a:lvl2pPr marL="1768785" indent="-680302" algn="l" defTabSz="2176964" rtl="0" eaLnBrk="1" latinLnBrk="0" hangingPunct="1">
        <a:spcBef>
          <a:spcPct val="20000"/>
        </a:spcBef>
        <a:buFont typeface="Arial" pitchFamily="34" charset="0"/>
        <a:buChar char="–"/>
        <a:defRPr sz="6700" kern="1200">
          <a:solidFill>
            <a:schemeClr val="tx1"/>
          </a:solidFill>
          <a:latin typeface="+mn-lt"/>
          <a:ea typeface="+mn-ea"/>
          <a:cs typeface="+mn-cs"/>
        </a:defRPr>
      </a:lvl2pPr>
      <a:lvl3pPr marL="2721207" indent="-544240" algn="l" defTabSz="2176964" rtl="0" eaLnBrk="1" latinLnBrk="0" hangingPunct="1">
        <a:spcBef>
          <a:spcPct val="20000"/>
        </a:spcBef>
        <a:buFont typeface="Arial" pitchFamily="34" charset="0"/>
        <a:buChar char="•"/>
        <a:defRPr sz="5700" kern="1200">
          <a:solidFill>
            <a:schemeClr val="tx1"/>
          </a:solidFill>
          <a:latin typeface="+mn-lt"/>
          <a:ea typeface="+mn-ea"/>
          <a:cs typeface="+mn-cs"/>
        </a:defRPr>
      </a:lvl3pPr>
      <a:lvl4pPr marL="3809688" indent="-544240" algn="l" defTabSz="2176964" rtl="0" eaLnBrk="1" latinLnBrk="0" hangingPunct="1">
        <a:spcBef>
          <a:spcPct val="20000"/>
        </a:spcBef>
        <a:buFont typeface="Arial" pitchFamily="34" charset="0"/>
        <a:buChar char="–"/>
        <a:defRPr sz="4800" kern="1200">
          <a:solidFill>
            <a:schemeClr val="tx1"/>
          </a:solidFill>
          <a:latin typeface="+mn-lt"/>
          <a:ea typeface="+mn-ea"/>
          <a:cs typeface="+mn-cs"/>
        </a:defRPr>
      </a:lvl4pPr>
      <a:lvl5pPr marL="4898171" indent="-544240" algn="l" defTabSz="2176964" rtl="0" eaLnBrk="1" latinLnBrk="0" hangingPunct="1">
        <a:spcBef>
          <a:spcPct val="20000"/>
        </a:spcBef>
        <a:buFont typeface="Arial" pitchFamily="34" charset="0"/>
        <a:buChar char="»"/>
        <a:defRPr sz="4800" kern="1200">
          <a:solidFill>
            <a:schemeClr val="tx1"/>
          </a:solidFill>
          <a:latin typeface="+mn-lt"/>
          <a:ea typeface="+mn-ea"/>
          <a:cs typeface="+mn-cs"/>
        </a:defRPr>
      </a:lvl5pPr>
      <a:lvl6pPr marL="5986652" indent="-544240" algn="l" defTabSz="2176964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6pPr>
      <a:lvl7pPr marL="7075135" indent="-544240" algn="l" defTabSz="2176964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7pPr>
      <a:lvl8pPr marL="8163618" indent="-544240" algn="l" defTabSz="2176964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8pPr>
      <a:lvl9pPr marL="9252101" indent="-544240" algn="l" defTabSz="2176964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2176964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1pPr>
      <a:lvl2pPr marL="1088483" algn="l" defTabSz="2176964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2pPr>
      <a:lvl3pPr marL="2176964" algn="l" defTabSz="2176964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3pPr>
      <a:lvl4pPr marL="3265447" algn="l" defTabSz="2176964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4pPr>
      <a:lvl5pPr marL="4353930" algn="l" defTabSz="2176964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5pPr>
      <a:lvl6pPr marL="5442411" algn="l" defTabSz="2176964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6pPr>
      <a:lvl7pPr marL="6530894" algn="l" defTabSz="2176964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7pPr>
      <a:lvl8pPr marL="7619375" algn="l" defTabSz="2176964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8pPr>
      <a:lvl9pPr marL="8707858" algn="l" defTabSz="2176964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w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png"/><Relationship Id="rId3" Type="http://schemas.openxmlformats.org/officeDocument/2006/relationships/image" Target="../media/image260.png"/><Relationship Id="rId7" Type="http://schemas.openxmlformats.org/officeDocument/2006/relationships/image" Target="../media/image550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5.png"/><Relationship Id="rId11" Type="http://schemas.openxmlformats.org/officeDocument/2006/relationships/image" Target="../media/image59.png"/><Relationship Id="rId5" Type="http://schemas.openxmlformats.org/officeDocument/2006/relationships/image" Target="../media/image43.png"/><Relationship Id="rId10" Type="http://schemas.openxmlformats.org/officeDocument/2006/relationships/image" Target="../media/image58.png"/><Relationship Id="rId4" Type="http://schemas.openxmlformats.org/officeDocument/2006/relationships/image" Target="../media/image270.png"/><Relationship Id="rId9" Type="http://schemas.openxmlformats.org/officeDocument/2006/relationships/image" Target="../media/image57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13" Type="http://schemas.openxmlformats.org/officeDocument/2006/relationships/oleObject" Target="../embeddings/oleObject20.bin"/><Relationship Id="rId18" Type="http://schemas.openxmlformats.org/officeDocument/2006/relationships/image" Target="../media/image60.emf"/><Relationship Id="rId3" Type="http://schemas.openxmlformats.org/officeDocument/2006/relationships/notesSlide" Target="../notesSlides/notesSlide9.xml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58.wmf"/><Relationship Id="rId17" Type="http://schemas.openxmlformats.org/officeDocument/2006/relationships/oleObject" Target="../embeddings/oleObject21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68.png"/><Relationship Id="rId1" Type="http://schemas.openxmlformats.org/officeDocument/2006/relationships/vmlDrawing" Target="../drawings/vmlDrawing6.vml"/><Relationship Id="rId6" Type="http://schemas.openxmlformats.org/officeDocument/2006/relationships/image" Target="../media/image66.png"/><Relationship Id="rId11" Type="http://schemas.openxmlformats.org/officeDocument/2006/relationships/oleObject" Target="../embeddings/oleObject19.bin"/><Relationship Id="rId5" Type="http://schemas.openxmlformats.org/officeDocument/2006/relationships/image" Target="../media/image650.png"/><Relationship Id="rId15" Type="http://schemas.openxmlformats.org/officeDocument/2006/relationships/image" Target="../media/image67.png"/><Relationship Id="rId10" Type="http://schemas.openxmlformats.org/officeDocument/2006/relationships/image" Target="../media/image57.wmf"/><Relationship Id="rId4" Type="http://schemas.openxmlformats.org/officeDocument/2006/relationships/image" Target="../media/image65.png"/><Relationship Id="rId9" Type="http://schemas.openxmlformats.org/officeDocument/2006/relationships/oleObject" Target="../embeddings/oleObject18.bin"/><Relationship Id="rId14" Type="http://schemas.openxmlformats.org/officeDocument/2006/relationships/image" Target="../media/image59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13" Type="http://schemas.openxmlformats.org/officeDocument/2006/relationships/oleObject" Target="../embeddings/oleObject25.bin"/><Relationship Id="rId18" Type="http://schemas.openxmlformats.org/officeDocument/2006/relationships/image" Target="../media/image65.wmf"/><Relationship Id="rId3" Type="http://schemas.openxmlformats.org/officeDocument/2006/relationships/notesSlide" Target="../notesSlides/notesSlide10.xml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63.wmf"/><Relationship Id="rId17" Type="http://schemas.openxmlformats.org/officeDocument/2006/relationships/oleObject" Target="../embeddings/oleObject26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77.png"/><Relationship Id="rId1" Type="http://schemas.openxmlformats.org/officeDocument/2006/relationships/vmlDrawing" Target="../drawings/vmlDrawing7.vml"/><Relationship Id="rId6" Type="http://schemas.openxmlformats.org/officeDocument/2006/relationships/image" Target="../media/image75.png"/><Relationship Id="rId11" Type="http://schemas.openxmlformats.org/officeDocument/2006/relationships/oleObject" Target="../embeddings/oleObject24.bin"/><Relationship Id="rId5" Type="http://schemas.openxmlformats.org/officeDocument/2006/relationships/image" Target="../media/image74.png"/><Relationship Id="rId15" Type="http://schemas.openxmlformats.org/officeDocument/2006/relationships/image" Target="../media/image76.png"/><Relationship Id="rId10" Type="http://schemas.openxmlformats.org/officeDocument/2006/relationships/image" Target="../media/image62.wmf"/><Relationship Id="rId19" Type="http://schemas.openxmlformats.org/officeDocument/2006/relationships/image" Target="../media/image78.png"/><Relationship Id="rId4" Type="http://schemas.openxmlformats.org/officeDocument/2006/relationships/image" Target="../media/image73.png"/><Relationship Id="rId9" Type="http://schemas.openxmlformats.org/officeDocument/2006/relationships/oleObject" Target="../embeddings/oleObject23.bin"/><Relationship Id="rId14" Type="http://schemas.openxmlformats.org/officeDocument/2006/relationships/image" Target="../media/image64.w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8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3.png"/><Relationship Id="rId5" Type="http://schemas.openxmlformats.org/officeDocument/2006/relationships/image" Target="../media/image12.png"/><Relationship Id="rId4" Type="http://schemas.openxmlformats.org/officeDocument/2006/relationships/image" Target="../media/image11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.png"/><Relationship Id="rId5" Type="http://schemas.openxmlformats.org/officeDocument/2006/relationships/image" Target="../media/image8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18" Type="http://schemas.openxmlformats.org/officeDocument/2006/relationships/image" Target="../media/image17.png"/><Relationship Id="rId3" Type="http://schemas.openxmlformats.org/officeDocument/2006/relationships/notesSlide" Target="../notesSlides/notesSlide3.xml"/><Relationship Id="rId21" Type="http://schemas.openxmlformats.org/officeDocument/2006/relationships/image" Target="../media/image19.png"/><Relationship Id="rId7" Type="http://schemas.openxmlformats.org/officeDocument/2006/relationships/image" Target="../media/image15.wmf"/><Relationship Id="rId25" Type="http://schemas.openxmlformats.org/officeDocument/2006/relationships/image" Target="../media/image23.png"/><Relationship Id="rId2" Type="http://schemas.openxmlformats.org/officeDocument/2006/relationships/slideLayout" Target="../slideLayouts/slideLayout7.xml"/><Relationship Id="rId20" Type="http://schemas.openxmlformats.org/officeDocument/2006/relationships/image" Target="../media/image18.wmf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17.wmf"/><Relationship Id="rId24" Type="http://schemas.openxmlformats.org/officeDocument/2006/relationships/image" Target="../media/image22.png"/><Relationship Id="rId5" Type="http://schemas.openxmlformats.org/officeDocument/2006/relationships/image" Target="../media/image14.wmf"/><Relationship Id="rId23" Type="http://schemas.openxmlformats.org/officeDocument/2006/relationships/image" Target="../media/image21.png"/><Relationship Id="rId10" Type="http://schemas.openxmlformats.org/officeDocument/2006/relationships/oleObject" Target="../embeddings/oleObject12.bin"/><Relationship Id="rId19" Type="http://schemas.openxmlformats.org/officeDocument/2006/relationships/oleObject" Target="../embeddings/oleObject13.bin"/><Relationship Id="rId4" Type="http://schemas.openxmlformats.org/officeDocument/2006/relationships/oleObject" Target="../embeddings/oleObject9.bin"/><Relationship Id="rId9" Type="http://schemas.openxmlformats.org/officeDocument/2006/relationships/image" Target="../media/image16.wmf"/><Relationship Id="rId22" Type="http://schemas.openxmlformats.org/officeDocument/2006/relationships/image" Target="../media/image20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4.wmf"/><Relationship Id="rId11" Type="http://schemas.openxmlformats.org/officeDocument/2006/relationships/image" Target="../media/image29.png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28.png"/><Relationship Id="rId4" Type="http://schemas.openxmlformats.org/officeDocument/2006/relationships/image" Target="../media/image26.png"/><Relationship Id="rId9" Type="http://schemas.openxmlformats.org/officeDocument/2006/relationships/image" Target="../media/image27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4.png"/><Relationship Id="rId5" Type="http://schemas.openxmlformats.org/officeDocument/2006/relationships/image" Target="../media/image30.png"/><Relationship Id="rId4" Type="http://schemas.openxmlformats.org/officeDocument/2006/relationships/image" Target="../media/image31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png"/><Relationship Id="rId13" Type="http://schemas.openxmlformats.org/officeDocument/2006/relationships/image" Target="../media/image42.png"/><Relationship Id="rId3" Type="http://schemas.openxmlformats.org/officeDocument/2006/relationships/image" Target="../media/image32.png"/><Relationship Id="rId7" Type="http://schemas.openxmlformats.org/officeDocument/2006/relationships/image" Target="../media/image36.png"/><Relationship Id="rId12" Type="http://schemas.openxmlformats.org/officeDocument/2006/relationships/image" Target="../media/image41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5.png"/><Relationship Id="rId11" Type="http://schemas.openxmlformats.org/officeDocument/2006/relationships/image" Target="../media/image40.png"/><Relationship Id="rId5" Type="http://schemas.openxmlformats.org/officeDocument/2006/relationships/image" Target="../media/image34.png"/><Relationship Id="rId10" Type="http://schemas.openxmlformats.org/officeDocument/2006/relationships/image" Target="../media/image39.png"/><Relationship Id="rId4" Type="http://schemas.openxmlformats.org/officeDocument/2006/relationships/image" Target="../media/image33.png"/><Relationship Id="rId9" Type="http://schemas.openxmlformats.org/officeDocument/2006/relationships/image" Target="../media/image38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png"/><Relationship Id="rId13" Type="http://schemas.openxmlformats.org/officeDocument/2006/relationships/image" Target="../media/image54.png"/><Relationship Id="rId3" Type="http://schemas.openxmlformats.org/officeDocument/2006/relationships/image" Target="../media/image44.png"/><Relationship Id="rId7" Type="http://schemas.openxmlformats.org/officeDocument/2006/relationships/image" Target="../media/image48.png"/><Relationship Id="rId12" Type="http://schemas.openxmlformats.org/officeDocument/2006/relationships/image" Target="../media/image53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7.png"/><Relationship Id="rId11" Type="http://schemas.openxmlformats.org/officeDocument/2006/relationships/image" Target="../media/image52.png"/><Relationship Id="rId5" Type="http://schemas.openxmlformats.org/officeDocument/2006/relationships/image" Target="../media/image46.png"/><Relationship Id="rId10" Type="http://schemas.openxmlformats.org/officeDocument/2006/relationships/image" Target="../media/image51.png"/><Relationship Id="rId4" Type="http://schemas.openxmlformats.org/officeDocument/2006/relationships/image" Target="../media/image45.png"/><Relationship Id="rId9" Type="http://schemas.openxmlformats.org/officeDocument/2006/relationships/image" Target="../media/image5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7848600" y="1524000"/>
            <a:ext cx="7534435" cy="112338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7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/>
                <a:ea typeface="+mj-ea"/>
                <a:cs typeface="Arial"/>
              </a:rPr>
              <a:t>KIỂM TRA BÀI CŨ</a:t>
            </a:r>
            <a:endParaRPr kumimoji="0" lang="en-US" sz="1800" b="0" i="0" u="none" strike="noStrike" kern="0" cap="none" spc="0" normalizeH="0" baseline="0" noProof="0" dirty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5334000" y="2647384"/>
            <a:ext cx="12128641" cy="112338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defTabSz="914400" fontAlgn="base">
              <a:spcBef>
                <a:spcPct val="20000"/>
              </a:spcBef>
              <a:spcAft>
                <a:spcPct val="0"/>
              </a:spcAft>
            </a:pPr>
            <a:r>
              <a:rPr lang="en-US" sz="6700" kern="0" dirty="0" err="1">
                <a:solidFill>
                  <a:srgbClr val="FF3300"/>
                </a:solidFill>
                <a:latin typeface="Arial"/>
                <a:cs typeface="Arial"/>
              </a:rPr>
              <a:t>Giải</a:t>
            </a:r>
            <a:r>
              <a:rPr lang="en-US" sz="6700" kern="0" dirty="0">
                <a:solidFill>
                  <a:srgbClr val="FF3300"/>
                </a:solidFill>
                <a:latin typeface="Arial"/>
                <a:cs typeface="Arial"/>
              </a:rPr>
              <a:t> </a:t>
            </a:r>
            <a:r>
              <a:rPr lang="en-US" sz="6700" kern="0" dirty="0" err="1">
                <a:solidFill>
                  <a:srgbClr val="FF3300"/>
                </a:solidFill>
                <a:latin typeface="Arial"/>
                <a:cs typeface="Arial"/>
              </a:rPr>
              <a:t>các</a:t>
            </a:r>
            <a:r>
              <a:rPr lang="en-US" sz="6700" kern="0" dirty="0">
                <a:solidFill>
                  <a:srgbClr val="FF3300"/>
                </a:solidFill>
                <a:latin typeface="Arial"/>
                <a:cs typeface="Arial"/>
              </a:rPr>
              <a:t> </a:t>
            </a:r>
            <a:r>
              <a:rPr lang="en-US" sz="6700" kern="0" dirty="0" err="1">
                <a:solidFill>
                  <a:srgbClr val="FF3300"/>
                </a:solidFill>
                <a:latin typeface="Arial"/>
                <a:cs typeface="Arial"/>
              </a:rPr>
              <a:t>phương</a:t>
            </a:r>
            <a:r>
              <a:rPr lang="en-US" sz="6700" kern="0" dirty="0">
                <a:solidFill>
                  <a:srgbClr val="FF3300"/>
                </a:solidFill>
                <a:latin typeface="Arial"/>
                <a:cs typeface="Arial"/>
              </a:rPr>
              <a:t> </a:t>
            </a:r>
            <a:r>
              <a:rPr lang="en-US" sz="6700" kern="0" dirty="0" err="1">
                <a:solidFill>
                  <a:srgbClr val="FF3300"/>
                </a:solidFill>
                <a:latin typeface="Arial"/>
                <a:cs typeface="Arial"/>
              </a:rPr>
              <a:t>trình</a:t>
            </a:r>
            <a:r>
              <a:rPr lang="en-US" sz="6700" kern="0" dirty="0">
                <a:solidFill>
                  <a:srgbClr val="FF3300"/>
                </a:solidFill>
                <a:latin typeface="Arial"/>
                <a:cs typeface="Arial"/>
              </a:rPr>
              <a:t> </a:t>
            </a:r>
            <a:r>
              <a:rPr lang="en-US" sz="6700" kern="0" dirty="0" err="1">
                <a:solidFill>
                  <a:srgbClr val="FF3300"/>
                </a:solidFill>
                <a:latin typeface="Arial"/>
                <a:cs typeface="Arial"/>
              </a:rPr>
              <a:t>mũ</a:t>
            </a:r>
            <a:r>
              <a:rPr lang="en-US" sz="6700" kern="0" dirty="0">
                <a:solidFill>
                  <a:srgbClr val="FF3300"/>
                </a:solidFill>
                <a:latin typeface="Arial"/>
                <a:cs typeface="Arial"/>
              </a:rPr>
              <a:t> </a:t>
            </a:r>
            <a:r>
              <a:rPr lang="en-US" sz="6700" kern="0" dirty="0" err="1">
                <a:solidFill>
                  <a:srgbClr val="FF3300"/>
                </a:solidFill>
                <a:latin typeface="Arial"/>
                <a:cs typeface="Arial"/>
              </a:rPr>
              <a:t>sau</a:t>
            </a:r>
            <a:r>
              <a:rPr lang="en-US" sz="6700" kern="0" dirty="0">
                <a:solidFill>
                  <a:srgbClr val="FF3300"/>
                </a:solidFill>
                <a:latin typeface="Arial"/>
                <a:cs typeface="Arial"/>
              </a:rPr>
              <a:t>:</a:t>
            </a:r>
            <a:endParaRPr lang="en-US" sz="6700" kern="0" dirty="0">
              <a:solidFill>
                <a:srgbClr val="FF3300"/>
              </a:solidFill>
              <a:latin typeface="Arial"/>
              <a:cs typeface="Arial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457200" y="6934200"/>
            <a:ext cx="3687228" cy="112338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defTabSz="2177000" fontAlgn="base">
              <a:spcBef>
                <a:spcPct val="20000"/>
              </a:spcBef>
              <a:spcAft>
                <a:spcPct val="0"/>
              </a:spcAft>
              <a:buFontTx/>
              <a:buChar char="•"/>
            </a:pPr>
            <a:r>
              <a:rPr lang="en-US" sz="6700" u="sng" dirty="0" err="1">
                <a:solidFill>
                  <a:srgbClr val="FF0000"/>
                </a:solidFill>
                <a:latin typeface="Arial"/>
                <a:cs typeface="Arial"/>
              </a:rPr>
              <a:t>Kết</a:t>
            </a:r>
            <a:r>
              <a:rPr lang="en-US" sz="6700" u="sng" dirty="0">
                <a:solidFill>
                  <a:srgbClr val="FF0000"/>
                </a:solidFill>
                <a:latin typeface="Arial"/>
                <a:cs typeface="Arial"/>
              </a:rPr>
              <a:t> </a:t>
            </a:r>
            <a:r>
              <a:rPr lang="en-US" sz="6700" u="sng" dirty="0" err="1">
                <a:solidFill>
                  <a:srgbClr val="FF0000"/>
                </a:solidFill>
                <a:latin typeface="Arial"/>
                <a:cs typeface="Arial"/>
              </a:rPr>
              <a:t>quả</a:t>
            </a:r>
            <a:r>
              <a:rPr lang="en-US" sz="6700" dirty="0">
                <a:solidFill>
                  <a:srgbClr val="FF0000"/>
                </a:solidFill>
                <a:latin typeface="Arial"/>
                <a:cs typeface="Arial"/>
              </a:rPr>
              <a:t>:</a:t>
            </a:r>
            <a:endParaRPr lang="en-US" sz="6700" dirty="0">
              <a:solidFill>
                <a:srgbClr val="FF0000"/>
              </a:solidFill>
              <a:latin typeface="Arial"/>
              <a:cs typeface="Arial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7948802"/>
              </p:ext>
            </p:extLst>
          </p:nvPr>
        </p:nvGraphicFramePr>
        <p:xfrm>
          <a:off x="2300814" y="8049563"/>
          <a:ext cx="10391389" cy="11054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7" name="Equation" r:id="rId3" imgW="1968480" imgH="241200" progId="Equation.DSMT4">
                  <p:embed/>
                </p:oleObj>
              </mc:Choice>
              <mc:Fallback>
                <p:oleObj name="Equation" r:id="rId3" imgW="1968480" imgH="2412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0814" y="8049563"/>
                        <a:ext cx="10391389" cy="11054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7748401"/>
              </p:ext>
            </p:extLst>
          </p:nvPr>
        </p:nvGraphicFramePr>
        <p:xfrm>
          <a:off x="2209800" y="3427413"/>
          <a:ext cx="17279938" cy="3994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8" name="Equation" r:id="rId5" imgW="2781000" imgH="888840" progId="Equation.DSMT4">
                  <p:embed/>
                </p:oleObj>
              </mc:Choice>
              <mc:Fallback>
                <p:oleObj name="Equation" r:id="rId5" imgW="2781000" imgH="8888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3427413"/>
                        <a:ext cx="17279938" cy="3994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1862938"/>
              </p:ext>
            </p:extLst>
          </p:nvPr>
        </p:nvGraphicFramePr>
        <p:xfrm>
          <a:off x="12649200" y="7612634"/>
          <a:ext cx="12004596" cy="18992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9" name="Equation" r:id="rId7" imgW="2336760" imgH="482400" progId="Equation.DSMT4">
                  <p:embed/>
                </p:oleObj>
              </mc:Choice>
              <mc:Fallback>
                <p:oleObj name="Equation" r:id="rId7" imgW="2336760" imgH="4824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49200" y="7612634"/>
                        <a:ext cx="12004596" cy="18992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875396"/>
              </p:ext>
            </p:extLst>
          </p:nvPr>
        </p:nvGraphicFramePr>
        <p:xfrm>
          <a:off x="2395617" y="9144000"/>
          <a:ext cx="9220200" cy="10052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0" name="Equation" r:id="rId9" imgW="1574800" imgH="228600" progId="Equation.DSMT4">
                  <p:embed/>
                </p:oleObj>
              </mc:Choice>
              <mc:Fallback>
                <p:oleObj name="Equation" r:id="rId9" imgW="157480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5617" y="9144000"/>
                        <a:ext cx="9220200" cy="10052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7835367"/>
              </p:ext>
            </p:extLst>
          </p:nvPr>
        </p:nvGraphicFramePr>
        <p:xfrm>
          <a:off x="1600200" y="9906000"/>
          <a:ext cx="17475200" cy="186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1" name="Equation" r:id="rId11" imgW="3213000" imgH="457200" progId="Equation.DSMT4">
                  <p:embed/>
                </p:oleObj>
              </mc:Choice>
              <mc:Fallback>
                <p:oleObj name="Equation" r:id="rId11" imgW="3213000" imgH="457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9906000"/>
                        <a:ext cx="17475200" cy="186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7647604"/>
              </p:ext>
            </p:extLst>
          </p:nvPr>
        </p:nvGraphicFramePr>
        <p:xfrm>
          <a:off x="2368550" y="11606213"/>
          <a:ext cx="9907588" cy="174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2" name="Equation" r:id="rId13" imgW="1942920" imgH="457200" progId="Equation.DSMT4">
                  <p:embed/>
                </p:oleObj>
              </mc:Choice>
              <mc:Fallback>
                <p:oleObj name="Equation" r:id="rId13" imgW="1942920" imgH="457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8550" y="11606213"/>
                        <a:ext cx="9907588" cy="174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159356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 19">
            <a:extLst>
              <a:ext uri="{FF2B5EF4-FFF2-40B4-BE49-F238E27FC236}">
                <a16:creationId xmlns:a16="http://schemas.microsoft.com/office/drawing/2014/main" xmlns="" id="{372C34B5-28E6-4EC8-B246-38F191EAA9DC}"/>
              </a:ext>
            </a:extLst>
          </p:cNvPr>
          <p:cNvSpPr/>
          <p:nvPr/>
        </p:nvSpPr>
        <p:spPr>
          <a:xfrm>
            <a:off x="1295401" y="1752600"/>
            <a:ext cx="12739384" cy="754049"/>
          </a:xfrm>
          <a:prstGeom prst="rect">
            <a:avLst/>
          </a:prstGeom>
          <a:noFill/>
          <a:ln w="57150" cmpd="dbl">
            <a:noFill/>
          </a:ln>
        </p:spPr>
        <p:txBody>
          <a:bodyPr wrap="square" lIns="91436" tIns="45718" rIns="91436" bIns="45718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r>
              <a:rPr lang="vi-VN" b="1" dirty="0">
                <a:solidFill>
                  <a:srgbClr val="0000FF"/>
                </a:solidFill>
              </a:rPr>
              <a:t>2. BẤT PHƯƠNG TRÌNH MŨ ĐƠN GIẢN</a:t>
            </a:r>
            <a:endParaRPr lang="vi-VN" b="1" dirty="0">
              <a:solidFill>
                <a:srgbClr val="0000FF"/>
              </a:solidFill>
            </a:endParaRPr>
          </a:p>
        </p:txBody>
      </p:sp>
      <p:grpSp>
        <p:nvGrpSpPr>
          <p:cNvPr id="41" name="Group 40">
            <a:extLst>
              <a:ext uri="{FF2B5EF4-FFF2-40B4-BE49-F238E27FC236}">
                <a16:creationId xmlns:a16="http://schemas.microsoft.com/office/drawing/2014/main" xmlns="" id="{FD20AD5C-1578-4784-9158-09A0738DB3AF}"/>
              </a:ext>
            </a:extLst>
          </p:cNvPr>
          <p:cNvGrpSpPr/>
          <p:nvPr/>
        </p:nvGrpSpPr>
        <p:grpSpPr>
          <a:xfrm>
            <a:off x="1010749" y="5613305"/>
            <a:ext cx="22588107" cy="6938450"/>
            <a:chOff x="1205494" y="6947475"/>
            <a:chExt cx="22139783" cy="6539925"/>
          </a:xfrm>
        </p:grpSpPr>
        <p:sp>
          <p:nvSpPr>
            <p:cNvPr id="42" name="Rounded Rectangle 124">
              <a:extLst>
                <a:ext uri="{FF2B5EF4-FFF2-40B4-BE49-F238E27FC236}">
                  <a16:creationId xmlns:a16="http://schemas.microsoft.com/office/drawing/2014/main" xmlns="" id="{62292EFF-D532-4A1F-9753-47F117E9300F}"/>
                </a:ext>
              </a:extLst>
            </p:cNvPr>
            <p:cNvSpPr/>
            <p:nvPr/>
          </p:nvSpPr>
          <p:spPr>
            <a:xfrm>
              <a:off x="1209586" y="7179457"/>
              <a:ext cx="22135691" cy="6307943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43" name="Group 42">
              <a:extLst>
                <a:ext uri="{FF2B5EF4-FFF2-40B4-BE49-F238E27FC236}">
                  <a16:creationId xmlns:a16="http://schemas.microsoft.com/office/drawing/2014/main" xmlns="" id="{537EE27C-25F0-457D-B5E9-22E792999034}"/>
                </a:ext>
              </a:extLst>
            </p:cNvPr>
            <p:cNvGrpSpPr/>
            <p:nvPr/>
          </p:nvGrpSpPr>
          <p:grpSpPr>
            <a:xfrm>
              <a:off x="1205494" y="6947475"/>
              <a:ext cx="3816101" cy="840609"/>
              <a:chOff x="1205494" y="6947475"/>
              <a:chExt cx="3816101" cy="840609"/>
            </a:xfrm>
          </p:grpSpPr>
          <p:sp>
            <p:nvSpPr>
              <p:cNvPr id="44" name="Freeform 20">
                <a:extLst>
                  <a:ext uri="{FF2B5EF4-FFF2-40B4-BE49-F238E27FC236}">
                    <a16:creationId xmlns:a16="http://schemas.microsoft.com/office/drawing/2014/main" xmlns="" id="{7C03C9F3-FB4A-4471-8C2D-56C6E8F6AA62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695286" y="5723269"/>
                <a:ext cx="840609" cy="3289022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xmlns="" id="{5C31D56D-1811-47B9-8669-FBCDF133CEC0}"/>
                  </a:ext>
                </a:extLst>
              </p:cNvPr>
              <p:cNvSpPr txBox="1"/>
              <p:nvPr/>
            </p:nvSpPr>
            <p:spPr>
              <a:xfrm>
                <a:off x="2147888" y="7023097"/>
                <a:ext cx="2873707" cy="7107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lang="en-US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ải</a:t>
                </a:r>
                <a:endParaRPr lang="en-US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6" name="Round Diagonal Corner Rectangle 128">
                <a:extLst>
                  <a:ext uri="{FF2B5EF4-FFF2-40B4-BE49-F238E27FC236}">
                    <a16:creationId xmlns:a16="http://schemas.microsoft.com/office/drawing/2014/main" xmlns="" id="{851628FC-FF09-4FF6-B35F-63DDCF55CACE}"/>
                  </a:ext>
                </a:extLst>
              </p:cNvPr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7" name="Freeform 15">
                <a:extLst>
                  <a:ext uri="{FF2B5EF4-FFF2-40B4-BE49-F238E27FC236}">
                    <a16:creationId xmlns:a16="http://schemas.microsoft.com/office/drawing/2014/main" xmlns="" id="{62C1756A-B821-48C3-AF11-BD023A33A895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0" name="Rectangle 49">
                <a:extLst>
                  <a:ext uri="{FF2B5EF4-FFF2-40B4-BE49-F238E27FC236}">
                    <a16:creationId xmlns:a16="http://schemas.microsoft.com/office/drawing/2014/main" xmlns="" id="{FE6E3F9B-93C0-461E-9A76-43DB916AADED}"/>
                  </a:ext>
                </a:extLst>
              </p:cNvPr>
              <p:cNvSpPr/>
              <p:nvPr/>
            </p:nvSpPr>
            <p:spPr>
              <a:xfrm>
                <a:off x="1876925" y="3725841"/>
                <a:ext cx="6078389" cy="1500984"/>
              </a:xfrm>
              <a:prstGeom prst="rect">
                <a:avLst/>
              </a:prstGeom>
              <a:noFill/>
              <a:ln w="57150" cmpd="dbl">
                <a:noFill/>
              </a:ln>
            </p:spPr>
            <p:txBody>
              <a:bodyPr wrap="square" lIns="91436" tIns="45718" rIns="91436" bIns="45718">
                <a:spAutoFit/>
              </a:bodyPr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9pPr>
              </a:lstStyle>
              <a:p>
                <a14:m>
                  <m:oMath xmlns:m="http://schemas.openxmlformats.org/officeDocument/2006/math">
                    <m:r>
                      <a:rPr lang="vi-VN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begChr m:val="["/>
                        <m:endChr m:val="]"/>
                        <m:ctrlPr>
                          <a:rPr lang="vi-VN" i="1">
                            <a:latin typeface="Cambria Math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vi-VN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vi-VN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vi-VN" i="1">
                                <a:latin typeface="Cambria Math" panose="02040503050406030204" pitchFamily="18" charset="0"/>
                              </a:rPr>
                              <m:t>𝑔</m:t>
                            </m:r>
                            <m:r>
                              <a:rPr lang="vi-VN" i="1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vi-VN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vi-VN" i="1">
                                <a:latin typeface="Cambria Math" panose="02040503050406030204" pitchFamily="18" charset="0"/>
                              </a:rPr>
                              <m:t>)</m:t>
                            </m:r>
                          </m:sup>
                        </m:sSup>
                      </m:e>
                    </m:d>
                    <m:r>
                      <a:rPr lang="vi-VN" i="1">
                        <a:latin typeface="Cambria Math" panose="02040503050406030204" pitchFamily="18" charset="0"/>
                      </a:rPr>
                      <m:t>&gt;0</m:t>
                    </m:r>
                    <m:d>
                      <m:dPr>
                        <m:ctrlPr>
                          <a:rPr lang="vi-VN" i="1">
                            <a:latin typeface="Cambria Math"/>
                          </a:rPr>
                        </m:ctrlPr>
                      </m:dPr>
                      <m:e>
                        <m:r>
                          <a:rPr lang="vi-VN" i="1">
                            <a:latin typeface="Cambria Math" panose="02040503050406030204" pitchFamily="18" charset="0"/>
                          </a:rPr>
                          <m:t>0&lt;</m:t>
                        </m:r>
                        <m:r>
                          <a:rPr lang="vi-VN" i="1"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vi-V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≠1</m:t>
                        </m:r>
                      </m:e>
                    </m:d>
                  </m:oMath>
                </a14:m>
                <a:r>
                  <a:rPr lang="vi-VN" dirty="0"/>
                  <a:t>	 	</a:t>
                </a:r>
                <a:endParaRPr lang="vi-VN" dirty="0"/>
              </a:p>
            </p:txBody>
          </p:sp>
        </mc:Choice>
        <mc:Fallback xmlns="">
          <p:sp>
            <p:nvSpPr>
              <p:cNvPr id="50" name="Rectangle 49">
                <a:extLst>
                  <a:ext uri="{FF2B5EF4-FFF2-40B4-BE49-F238E27FC236}">
                    <a16:creationId xmlns:a16="http://schemas.microsoft.com/office/drawing/2014/main" id="{FE6E3F9B-93C0-461E-9A76-43DB916AADE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76925" y="3725837"/>
                <a:ext cx="6078390" cy="153369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 w="57150" cmpd="dbl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Rectangle 24">
            <a:extLst>
              <a:ext uri="{FF2B5EF4-FFF2-40B4-BE49-F238E27FC236}">
                <a16:creationId xmlns:a16="http://schemas.microsoft.com/office/drawing/2014/main" xmlns="" id="{372C34B5-28E6-4EC8-B246-38F191EAA9DC}"/>
              </a:ext>
            </a:extLst>
          </p:cNvPr>
          <p:cNvSpPr/>
          <p:nvPr/>
        </p:nvSpPr>
        <p:spPr>
          <a:xfrm>
            <a:off x="1928355" y="2585204"/>
            <a:ext cx="14491525" cy="754049"/>
          </a:xfrm>
          <a:prstGeom prst="rect">
            <a:avLst/>
          </a:prstGeom>
          <a:noFill/>
          <a:ln w="57150" cmpd="dbl">
            <a:noFill/>
          </a:ln>
        </p:spPr>
        <p:txBody>
          <a:bodyPr wrap="square" lIns="91436" tIns="45718" rIns="91436" bIns="45718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r>
              <a:rPr lang="vi-VN" b="1" dirty="0">
                <a:solidFill>
                  <a:srgbClr val="0000FF"/>
                </a:solidFill>
              </a:rPr>
              <a:t>b) Đặt ẩn phụ</a:t>
            </a:r>
            <a:endParaRPr lang="vi-VN" b="1" dirty="0">
              <a:solidFill>
                <a:srgbClr val="0000FF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8294938" y="3385011"/>
                <a:ext cx="6370285" cy="1425899"/>
              </a:xfrm>
              <a:prstGeom prst="rect">
                <a:avLst/>
              </a:prstGeom>
              <a:noFill/>
            </p:spPr>
            <p:txBody>
              <a:bodyPr wrap="square" lIns="91436" tIns="45718" rIns="91436" bIns="45718" rtlCol="0">
                <a:spAutoFit/>
              </a:bodyPr>
              <a:lstStyle/>
              <a:p>
                <a:r>
                  <a:rPr lang="vi-VN" dirty="0"/>
                  <a:t>Đặt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vi-VN" i="1">
                            <a:latin typeface="Cambria Math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vi-VN" i="1">
                                <a:latin typeface="Cambria Math"/>
                              </a:rPr>
                            </m:ctrlPr>
                          </m:eqArrPr>
                          <m:e>
                            <m:r>
                              <a:rPr lang="vi-VN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  <m:r>
                              <a:rPr lang="vi-VN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sSup>
                              <m:sSupPr>
                                <m:ctrlPr>
                                  <a:rPr lang="vi-VN" i="1"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vi-VN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p>
                                <m:r>
                                  <a:rPr lang="vi-VN" i="1">
                                    <a:latin typeface="Cambria Math" panose="02040503050406030204" pitchFamily="18" charset="0"/>
                                  </a:rPr>
                                  <m:t>𝑔</m:t>
                                </m:r>
                                <m:r>
                                  <a:rPr lang="vi-VN" i="1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vi-VN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vi-VN" i="1"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sup>
                            </m:sSup>
                            <m:r>
                              <a:rPr lang="vi-VN" i="1">
                                <a:latin typeface="Cambria Math" panose="02040503050406030204" pitchFamily="18" charset="0"/>
                              </a:rPr>
                              <m:t>&gt;0</m:t>
                            </m:r>
                          </m:e>
                          <m:e>
                            <m:r>
                              <a:rPr lang="vi-VN" i="1">
                                <a:latin typeface="Cambria Math" panose="02040503050406030204" pitchFamily="18" charset="0"/>
                              </a:rPr>
                              <m:t>𝑓</m:t>
                            </m:r>
                            <m:d>
                              <m:dPr>
                                <m:ctrlPr>
                                  <a:rPr lang="vi-VN" i="1">
                                    <a:latin typeface="Cambria Math"/>
                                  </a:rPr>
                                </m:ctrlPr>
                              </m:dPr>
                              <m:e>
                                <m:r>
                                  <a:rPr lang="vi-VN" i="1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e>
                            </m:d>
                            <m:r>
                              <a:rPr lang="vi-VN" i="1">
                                <a:latin typeface="Cambria Math" panose="02040503050406030204" pitchFamily="18" charset="0"/>
                              </a:rPr>
                              <m:t>&gt;0</m:t>
                            </m:r>
                          </m:e>
                        </m:eqArr>
                      </m:e>
                    </m:d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94932" y="3385008"/>
                <a:ext cx="6370286" cy="1602683"/>
              </a:xfrm>
              <a:prstGeom prst="rect">
                <a:avLst/>
              </a:prstGeom>
              <a:blipFill>
                <a:blip r:embed="rId4"/>
                <a:stretch>
                  <a:fillRect l="-392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" name="Rectangle 27">
            <a:extLst>
              <a:ext uri="{FF2B5EF4-FFF2-40B4-BE49-F238E27FC236}">
                <a16:creationId xmlns:a16="http://schemas.microsoft.com/office/drawing/2014/main" xmlns="" id="{372C34B5-28E6-4EC8-B246-38F191EAA9DC}"/>
              </a:ext>
            </a:extLst>
          </p:cNvPr>
          <p:cNvSpPr/>
          <p:nvPr/>
        </p:nvSpPr>
        <p:spPr>
          <a:xfrm>
            <a:off x="1566363" y="5002026"/>
            <a:ext cx="12281264" cy="754049"/>
          </a:xfrm>
          <a:prstGeom prst="rect">
            <a:avLst/>
          </a:prstGeom>
          <a:noFill/>
          <a:ln w="57150" cmpd="dbl">
            <a:noFill/>
          </a:ln>
        </p:spPr>
        <p:txBody>
          <a:bodyPr wrap="square" lIns="91436" tIns="45718" rIns="91436" bIns="45718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r>
              <a:rPr lang="vi-VN" b="1" dirty="0">
                <a:solidFill>
                  <a:srgbClr val="0000FF"/>
                </a:solidFill>
              </a:rPr>
              <a:t>VÍ DỤ: </a:t>
            </a:r>
            <a:r>
              <a:rPr lang="vi-VN" dirty="0"/>
              <a:t>Giải bất phương trình sau </a:t>
            </a:r>
            <a:r>
              <a:rPr lang="vi-VN" b="1" dirty="0">
                <a:solidFill>
                  <a:srgbClr val="0000FF"/>
                </a:solidFill>
              </a:rPr>
              <a:t> </a:t>
            </a:r>
            <a:endParaRPr lang="vi-VN" b="1" dirty="0">
              <a:solidFill>
                <a:srgbClr val="0000FF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9" name="Rectangle 28">
                <a:extLst>
                  <a:ext uri="{FF2B5EF4-FFF2-40B4-BE49-F238E27FC236}">
                    <a16:creationId xmlns:a16="http://schemas.microsoft.com/office/drawing/2014/main" xmlns="" id="{FE6E3F9B-93C0-461E-9A76-43DB916AADED}"/>
                  </a:ext>
                </a:extLst>
              </p:cNvPr>
              <p:cNvSpPr/>
              <p:nvPr/>
            </p:nvSpPr>
            <p:spPr>
              <a:xfrm>
                <a:off x="10859509" y="5004947"/>
                <a:ext cx="8884331" cy="1755989"/>
              </a:xfrm>
              <a:prstGeom prst="rect">
                <a:avLst/>
              </a:prstGeom>
              <a:noFill/>
              <a:ln w="57150" cmpd="dbl">
                <a:noFill/>
              </a:ln>
            </p:spPr>
            <p:txBody>
              <a:bodyPr wrap="square" lIns="91436" tIns="45718" rIns="91436" bIns="45718">
                <a:spAutoFit/>
              </a:bodyPr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9pPr>
              </a:lstStyle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solidFill>
                              <a:prstClr val="black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i="1">
                                <a:solidFill>
                                  <a:prstClr val="black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vi-VN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9</m:t>
                            </m:r>
                          </m:e>
                          <m:sup>
                            <m:r>
                              <a:rPr lang="vi-VN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𝑥</m:t>
                            </m:r>
                          </m:sup>
                        </m:sSup>
                      </m:num>
                      <m:den>
                        <m:r>
                          <a:rPr lang="vi-VN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9</m:t>
                        </m:r>
                      </m:den>
                    </m:f>
                    <m:r>
                      <a:rPr lang="vi-VN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vi-VN" i="1">
                            <a:solidFill>
                              <a:prstClr val="black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4</m:t>
                        </m:r>
                      </m:num>
                      <m:den>
                        <m:r>
                          <a:rPr lang="vi-VN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</m:t>
                        </m:r>
                      </m:den>
                    </m:f>
                    <m:r>
                      <a:rPr lang="vi-VN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</m:t>
                    </m:r>
                    <m:sSup>
                      <m:sSupPr>
                        <m:ctrlPr>
                          <a:rPr lang="vi-VN" i="1">
                            <a:solidFill>
                              <a:prstClr val="black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vi-VN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</m:t>
                        </m:r>
                      </m:e>
                      <m:sup>
                        <m:r>
                          <a:rPr lang="vi-VN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sup>
                    </m:sSup>
                    <m:r>
                      <a:rPr lang="vi-VN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3</m:t>
                    </m:r>
                    <m:r>
                      <a:rPr lang="vi-V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vi-V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</m:t>
                    </m:r>
                    <m:r>
                      <a:rPr lang="vi-VN">
                        <a:latin typeface="Cambria Math" panose="02040503050406030204" pitchFamily="18" charset="0"/>
                      </a:rPr>
                      <m:t>                </m:t>
                    </m:r>
                  </m:oMath>
                </a14:m>
                <a:r>
                  <a:rPr lang="vi-VN" dirty="0"/>
                  <a:t> 		</a:t>
                </a:r>
                <a:endParaRPr lang="vi-VN" dirty="0"/>
              </a:p>
            </p:txBody>
          </p:sp>
        </mc:Choice>
        <mc:Fallback>
          <p:sp>
            <p:nvSpPr>
              <p:cNvPr id="29" name="Rectangle 28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FE6E3F9B-93C0-461E-9A76-43DB916AADE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59509" y="5004947"/>
                <a:ext cx="8884331" cy="1755989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  <a:ln w="57150" cmpd="dbl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" name="TextBox 5"/>
              <p:cNvSpPr txBox="1"/>
              <p:nvPr/>
            </p:nvSpPr>
            <p:spPr>
              <a:xfrm>
                <a:off x="1505584" y="6188493"/>
                <a:ext cx="21598437" cy="1094270"/>
              </a:xfrm>
              <a:prstGeom prst="rect">
                <a:avLst/>
              </a:prstGeom>
              <a:noFill/>
            </p:spPr>
            <p:txBody>
              <a:bodyPr wrap="square" lIns="91436" tIns="45718" rIns="91436" bIns="45718" rtlCol="0">
                <a:spAutoFit/>
              </a:bodyPr>
              <a:lstStyle/>
              <a:p>
                <a:r>
                  <a:rPr lang="vi-VN" dirty="0"/>
                  <a:t>Ta có:</a:t>
                </a:r>
                <a:r>
                  <a:rPr lang="en-US" dirty="0" smtClean="0"/>
                  <a:t>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i="1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vi-VN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9</m:t>
                            </m:r>
                          </m:e>
                          <m:sup>
                            <m:r>
                              <a:rPr lang="vi-VN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𝑥</m:t>
                            </m:r>
                          </m:sup>
                        </m:sSup>
                      </m:num>
                      <m:den>
                        <m:r>
                          <a:rPr lang="vi-V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9</m:t>
                        </m:r>
                      </m:den>
                    </m:f>
                    <m:r>
                      <a:rPr lang="vi-V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vi-VN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4</m:t>
                        </m:r>
                      </m:num>
                      <m:den>
                        <m:r>
                          <a:rPr lang="vi-V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</m:t>
                        </m:r>
                      </m:den>
                    </m:f>
                    <m:r>
                      <a:rPr lang="vi-V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</m:t>
                    </m:r>
                    <m:sSup>
                      <m:sSupPr>
                        <m:ctrlPr>
                          <a:rPr lang="vi-VN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vi-V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</m:t>
                        </m:r>
                      </m:e>
                      <m:sup>
                        <m:r>
                          <a:rPr lang="vi-V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sup>
                    </m:sSup>
                    <m:r>
                      <a:rPr lang="vi-V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3≤0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⟺</m:t>
                    </m:r>
                    <m:f>
                      <m:fPr>
                        <m:ctrlPr>
                          <a:rPr lang="en-US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vi-V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9</m:t>
                        </m:r>
                      </m:den>
                    </m:f>
                    <m:r>
                      <a:rPr lang="vi-V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</m:t>
                    </m:r>
                    <m:sSup>
                      <m:sSupPr>
                        <m:ctrlPr>
                          <a:rPr lang="vi-VN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vi-VN" i="1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vi-VN" i="1">
                                    <a:latin typeface="Cambria Math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vi-VN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  <m:sup>
                                <m:r>
                                  <a:rPr lang="vi-VN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𝑥</m:t>
                                </m:r>
                              </m:sup>
                            </m:sSup>
                          </m:e>
                        </m:d>
                      </m:e>
                      <m:sup>
                        <m:r>
                          <a:rPr lang="vi-V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vi-V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vi-VN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4</m:t>
                        </m:r>
                      </m:num>
                      <m:den>
                        <m:r>
                          <a:rPr lang="vi-V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</m:t>
                        </m:r>
                      </m:den>
                    </m:f>
                    <m:r>
                      <a:rPr lang="vi-V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</m:t>
                    </m:r>
                    <m:sSup>
                      <m:sSupPr>
                        <m:ctrlPr>
                          <a:rPr lang="vi-VN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vi-V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</m:t>
                        </m:r>
                      </m:e>
                      <m:sup>
                        <m:r>
                          <a:rPr lang="vi-V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sup>
                    </m:sSup>
                    <m:r>
                      <a:rPr lang="vi-V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3≤0</m:t>
                    </m:r>
                  </m:oMath>
                </a14:m>
                <a:endParaRPr lang="en-US" dirty="0"/>
              </a:p>
            </p:txBody>
          </p:sp>
        </mc:Choice>
        <mc:Fallback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05584" y="6188493"/>
                <a:ext cx="21598437" cy="1094270"/>
              </a:xfrm>
              <a:prstGeom prst="rect">
                <a:avLst/>
              </a:prstGeom>
              <a:blipFill rotWithShape="1">
                <a:blip r:embed="rId6"/>
                <a:stretch>
                  <a:fillRect l="-1129" b="-111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1700984" y="9008864"/>
                <a:ext cx="18796816" cy="754049"/>
              </a:xfrm>
              <a:prstGeom prst="rect">
                <a:avLst/>
              </a:prstGeom>
              <a:noFill/>
            </p:spPr>
            <p:txBody>
              <a:bodyPr wrap="square" lIns="91436" tIns="45718" rIns="91436" bIns="45718" rtlCol="0">
                <a:spAutoFit/>
              </a:bodyPr>
              <a:lstStyle/>
              <a:p>
                <a:r>
                  <a:rPr lang="vi-VN" dirty="0"/>
                  <a:t>Khi đó bất phương trình trở thành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i="1">
                            <a:latin typeface="Cambria Math"/>
                          </a:rPr>
                        </m:ctrlPr>
                      </m:sSupPr>
                      <m:e>
                        <m:r>
                          <a:rPr lang="vi-VN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p>
                        <m:r>
                          <a:rPr lang="vi-VN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vi-VN" i="1">
                        <a:latin typeface="Cambria Math" panose="02040503050406030204" pitchFamily="18" charset="0"/>
                      </a:rPr>
                      <m:t>−12</m:t>
                    </m:r>
                    <m:r>
                      <a:rPr lang="vi-VN" i="1">
                        <a:latin typeface="Cambria Math" panose="02040503050406030204" pitchFamily="18" charset="0"/>
                      </a:rPr>
                      <m:t>𝑡</m:t>
                    </m:r>
                    <m:r>
                      <a:rPr lang="vi-VN" i="1">
                        <a:latin typeface="Cambria Math" panose="02040503050406030204" pitchFamily="18" charset="0"/>
                      </a:rPr>
                      <m:t>+27≤0⟺</m:t>
                    </m:r>
                  </m:oMath>
                </a14:m>
                <a:r>
                  <a:rPr lang="vi-VN" dirty="0"/>
                  <a:t>3</a:t>
                </a:r>
                <a14:m>
                  <m:oMath xmlns:m="http://schemas.openxmlformats.org/officeDocument/2006/math">
                    <m:r>
                      <a:rPr lang="vi-VN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vi-VN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vi-VN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𝑡</m:t>
                    </m:r>
                    <m:r>
                      <a:rPr lang="vi-VN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9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00983" y="9008864"/>
                <a:ext cx="18796817" cy="769441"/>
              </a:xfrm>
              <a:prstGeom prst="rect">
                <a:avLst/>
              </a:prstGeom>
              <a:blipFill>
                <a:blip r:embed="rId7"/>
                <a:stretch>
                  <a:fillRect l="-1297" t="-19048" b="-349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1690266" y="10921995"/>
                <a:ext cx="12835437" cy="754049"/>
              </a:xfrm>
              <a:prstGeom prst="rect">
                <a:avLst/>
              </a:prstGeom>
              <a:noFill/>
            </p:spPr>
            <p:txBody>
              <a:bodyPr wrap="square" lIns="91436" tIns="45718" rIns="91436" bIns="45718" rtlCol="0">
                <a:spAutoFit/>
              </a:bodyPr>
              <a:lstStyle/>
              <a:p>
                <a:r>
                  <a:rPr lang="vi-VN" dirty="0"/>
                  <a:t>Vậy tập nghiệm của bất phương trình là: </a:t>
                </a:r>
                <a14:m>
                  <m:oMath xmlns:m="http://schemas.openxmlformats.org/officeDocument/2006/math">
                    <m:r>
                      <a:rPr lang="vi-VN" i="1">
                        <a:latin typeface="Cambria Math" panose="02040503050406030204" pitchFamily="18" charset="0"/>
                      </a:rPr>
                      <m:t>𝑆</m:t>
                    </m:r>
                    <m:r>
                      <a:rPr lang="vi-VN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vi-VN" i="1">
                            <a:latin typeface="Cambria Math"/>
                          </a:rPr>
                        </m:ctrlPr>
                      </m:dPr>
                      <m:e>
                        <m:r>
                          <a:rPr lang="vi-VN" i="1">
                            <a:latin typeface="Cambria Math" panose="02040503050406030204" pitchFamily="18" charset="0"/>
                          </a:rPr>
                          <m:t>1;2</m:t>
                        </m:r>
                      </m:e>
                    </m:d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90260" y="10921992"/>
                <a:ext cx="12835438" cy="769441"/>
              </a:xfrm>
              <a:prstGeom prst="rect">
                <a:avLst/>
              </a:prstGeom>
              <a:blipFill>
                <a:blip r:embed="rId8"/>
                <a:stretch>
                  <a:fillRect l="-1899" t="-19048" b="-349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1690263" y="7162580"/>
                <a:ext cx="7758541" cy="754049"/>
              </a:xfrm>
              <a:prstGeom prst="rect">
                <a:avLst/>
              </a:prstGeom>
              <a:noFill/>
            </p:spPr>
            <p:txBody>
              <a:bodyPr wrap="square" lIns="91436" tIns="45718" rIns="91436" bIns="45718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⟺</m:t>
                    </m:r>
                    <m:sSup>
                      <m:sSupPr>
                        <m:ctrlPr>
                          <a:rPr lang="vi-VN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vi-VN" i="1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vi-VN" i="1">
                                    <a:latin typeface="Cambria Math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vi-VN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  <m:sup>
                                <m:r>
                                  <a:rPr lang="vi-VN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𝑥</m:t>
                                </m:r>
                              </m:sup>
                            </m:sSup>
                          </m:e>
                        </m:d>
                      </m:e>
                      <m:sup>
                        <m:r>
                          <a:rPr lang="vi-V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vi-VN" dirty="0"/>
                  <a:t>-12.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i="1">
                            <a:latin typeface="Cambria Math"/>
                          </a:rPr>
                        </m:ctrlPr>
                      </m:sSupPr>
                      <m:e>
                        <m:r>
                          <a:rPr lang="vi-VN" i="1">
                            <a:latin typeface="Cambria Math" panose="02040503050406030204" pitchFamily="18" charset="0"/>
                          </a:rPr>
                          <m:t>3</m:t>
                        </m:r>
                      </m:e>
                      <m:sup>
                        <m:r>
                          <a:rPr lang="vi-VN" i="1">
                            <a:latin typeface="Cambria Math" panose="02040503050406030204" pitchFamily="18" charset="0"/>
                          </a:rPr>
                          <m:t>𝑥</m:t>
                        </m:r>
                      </m:sup>
                    </m:sSup>
                    <m:r>
                      <a:rPr lang="vi-VN" i="1">
                        <a:latin typeface="Cambria Math" panose="02040503050406030204" pitchFamily="18" charset="0"/>
                      </a:rPr>
                      <m:t>+27</m:t>
                    </m:r>
                    <m:r>
                      <a:rPr lang="vi-V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0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90260" y="7162580"/>
                <a:ext cx="7758540" cy="769441"/>
              </a:xfrm>
              <a:prstGeom prst="rect">
                <a:avLst/>
              </a:prstGeom>
              <a:blipFill>
                <a:blip r:embed="rId9"/>
                <a:stretch>
                  <a:fillRect t="-19048" b="-349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1928359" y="7932020"/>
                <a:ext cx="8962253" cy="754049"/>
              </a:xfrm>
              <a:prstGeom prst="rect">
                <a:avLst/>
              </a:prstGeom>
              <a:noFill/>
            </p:spPr>
            <p:txBody>
              <a:bodyPr wrap="square" lIns="91436" tIns="45718" rIns="91436" bIns="45718" rtlCol="0">
                <a:spAutoFit/>
              </a:bodyPr>
              <a:lstStyle/>
              <a:p>
                <a:r>
                  <a:rPr lang="vi-VN" dirty="0"/>
                  <a:t>Đặt </a:t>
                </a:r>
                <a14:m>
                  <m:oMath xmlns:m="http://schemas.openxmlformats.org/officeDocument/2006/math">
                    <m:r>
                      <a:rPr lang="vi-VN" i="1">
                        <a:latin typeface="Cambria Math" panose="02040503050406030204" pitchFamily="18" charset="0"/>
                      </a:rPr>
                      <m:t>𝑡</m:t>
                    </m:r>
                    <m:r>
                      <a:rPr lang="vi-VN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vi-VN" i="1">
                            <a:latin typeface="Cambria Math"/>
                          </a:rPr>
                        </m:ctrlPr>
                      </m:sSupPr>
                      <m:e>
                        <m:r>
                          <a:rPr lang="vi-VN" i="1">
                            <a:latin typeface="Cambria Math" panose="02040503050406030204" pitchFamily="18" charset="0"/>
                          </a:rPr>
                          <m:t>3</m:t>
                        </m:r>
                      </m:e>
                      <m:sup>
                        <m:r>
                          <a:rPr lang="vi-VN" i="1">
                            <a:latin typeface="Cambria Math" panose="02040503050406030204" pitchFamily="18" charset="0"/>
                          </a:rPr>
                          <m:t>𝑥</m:t>
                        </m:r>
                      </m:sup>
                    </m:sSup>
                    <m:r>
                      <a:rPr lang="vi-VN" i="1">
                        <a:latin typeface="Cambria Math" panose="02040503050406030204" pitchFamily="18" charset="0"/>
                      </a:rPr>
                      <m:t> (</m:t>
                    </m:r>
                    <m:r>
                      <a:rPr lang="vi-VN">
                        <a:latin typeface="Cambria Math" panose="02040503050406030204" pitchFamily="18" charset="0"/>
                      </a:rPr>
                      <m:t>đ</m:t>
                    </m:r>
                    <m:r>
                      <m:rPr>
                        <m:sty m:val="p"/>
                      </m:rPr>
                      <a:rPr lang="vi-VN">
                        <a:latin typeface="Cambria Math" panose="02040503050406030204" pitchFamily="18" charset="0"/>
                      </a:rPr>
                      <m:t>i</m:t>
                    </m:r>
                    <m:r>
                      <a:rPr lang="vi-VN">
                        <a:latin typeface="Cambria Math" panose="02040503050406030204" pitchFamily="18" charset="0"/>
                      </a:rPr>
                      <m:t>ề</m:t>
                    </m:r>
                    <m:r>
                      <m:rPr>
                        <m:sty m:val="p"/>
                      </m:rPr>
                      <a:rPr lang="vi-VN">
                        <a:latin typeface="Cambria Math" panose="02040503050406030204" pitchFamily="18" charset="0"/>
                      </a:rPr>
                      <m:t>u</m:t>
                    </m:r>
                    <m:r>
                      <a:rPr lang="vi-VN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vi-VN">
                        <a:latin typeface="Cambria Math" panose="02040503050406030204" pitchFamily="18" charset="0"/>
                      </a:rPr>
                      <m:t>ki</m:t>
                    </m:r>
                    <m:r>
                      <a:rPr lang="vi-VN">
                        <a:latin typeface="Cambria Math" panose="02040503050406030204" pitchFamily="18" charset="0"/>
                      </a:rPr>
                      <m:t>ệ</m:t>
                    </m:r>
                    <m:r>
                      <m:rPr>
                        <m:sty m:val="p"/>
                      </m:rPr>
                      <a:rPr lang="vi-VN">
                        <a:latin typeface="Cambria Math" panose="02040503050406030204" pitchFamily="18" charset="0"/>
                      </a:rPr>
                      <m:t>n</m:t>
                    </m:r>
                    <m:r>
                      <a:rPr lang="vi-VN" i="1">
                        <a:latin typeface="Cambria Math" panose="02040503050406030204" pitchFamily="18" charset="0"/>
                      </a:rPr>
                      <m:t>:</m:t>
                    </m:r>
                    <m:r>
                      <a:rPr lang="vi-VN" i="1">
                        <a:latin typeface="Cambria Math" panose="02040503050406030204" pitchFamily="18" charset="0"/>
                      </a:rPr>
                      <m:t>𝑡</m:t>
                    </m:r>
                    <m:r>
                      <a:rPr lang="vi-VN" i="1">
                        <a:latin typeface="Cambria Math" panose="02040503050406030204" pitchFamily="18" charset="0"/>
                      </a:rPr>
                      <m:t>&gt;0)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28356" y="7932021"/>
                <a:ext cx="8962252" cy="769441"/>
              </a:xfrm>
              <a:prstGeom prst="rect">
                <a:avLst/>
              </a:prstGeom>
              <a:blipFill>
                <a:blip r:embed="rId10"/>
                <a:stretch>
                  <a:fillRect l="-2719" t="-18254" b="-349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10265352" y="9725141"/>
                <a:ext cx="7010400" cy="754049"/>
              </a:xfrm>
              <a:prstGeom prst="rect">
                <a:avLst/>
              </a:prstGeom>
              <a:noFill/>
            </p:spPr>
            <p:txBody>
              <a:bodyPr wrap="square" lIns="91436" tIns="45718" rIns="91436" bIns="45718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⟺</m:t>
                    </m:r>
                    <m:r>
                      <m:rPr>
                        <m:nor/>
                      </m:rPr>
                      <a:rPr lang="vi-VN" dirty="0"/>
                      <m:t>3</m:t>
                    </m:r>
                    <m:r>
                      <a:rPr lang="vi-VN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vi-VN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sSup>
                      <m:sSupPr>
                        <m:ctrlPr>
                          <a:rPr lang="vi-VN" i="1">
                            <a:latin typeface="Cambria Math"/>
                          </a:rPr>
                        </m:ctrlPr>
                      </m:sSupPr>
                      <m:e>
                        <m:r>
                          <a:rPr lang="vi-VN" i="1">
                            <a:latin typeface="Cambria Math" panose="02040503050406030204" pitchFamily="18" charset="0"/>
                          </a:rPr>
                          <m:t>3</m:t>
                        </m:r>
                      </m:e>
                      <m:sup>
                        <m:r>
                          <a:rPr lang="vi-VN" i="1">
                            <a:latin typeface="Cambria Math" panose="02040503050406030204" pitchFamily="18" charset="0"/>
                          </a:rPr>
                          <m:t>𝑥</m:t>
                        </m:r>
                      </m:sup>
                    </m:sSup>
                    <m:r>
                      <a:rPr lang="vi-VN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9</m:t>
                    </m:r>
                  </m:oMath>
                </a14:m>
                <a:r>
                  <a:rPr lang="en-US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⟺</m:t>
                    </m:r>
                  </m:oMath>
                </a14:m>
                <a:r>
                  <a:rPr lang="vi-VN" dirty="0"/>
                  <a:t>1</a:t>
                </a:r>
                <a14:m>
                  <m:oMath xmlns:m="http://schemas.openxmlformats.org/officeDocument/2006/math">
                    <m:r>
                      <a:rPr lang="vi-VN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vi-VN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vi-VN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2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65353" y="9725137"/>
                <a:ext cx="7010400" cy="769441"/>
              </a:xfrm>
              <a:prstGeom prst="rect">
                <a:avLst/>
              </a:prstGeom>
              <a:blipFill>
                <a:blip r:embed="rId11"/>
                <a:stretch>
                  <a:fillRect t="-18110" b="-338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374601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2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7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2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7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/>
      <p:bldP spid="5" grpId="0"/>
      <p:bldP spid="28" grpId="0"/>
      <p:bldP spid="29" grpId="0"/>
      <p:bldP spid="6" grpId="0"/>
      <p:bldP spid="14" grpId="0"/>
      <p:bldP spid="15" grpId="0"/>
      <p:bldP spid="3" grpId="0"/>
      <p:bldP spid="4" grpId="0"/>
      <p:bldP spid="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2" name="Group 151"/>
          <p:cNvGrpSpPr/>
          <p:nvPr/>
        </p:nvGrpSpPr>
        <p:grpSpPr>
          <a:xfrm>
            <a:off x="900131" y="8012559"/>
            <a:ext cx="22136901" cy="4786002"/>
            <a:chOff x="1205494" y="6941416"/>
            <a:chExt cx="22139783" cy="6545984"/>
          </a:xfrm>
        </p:grpSpPr>
        <p:sp>
          <p:nvSpPr>
            <p:cNvPr id="125" name="Rounded Rectangle 124"/>
            <p:cNvSpPr/>
            <p:nvPr/>
          </p:nvSpPr>
          <p:spPr>
            <a:xfrm>
              <a:off x="1209586" y="7179457"/>
              <a:ext cx="22135691" cy="6307943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100"/>
            </a:p>
          </p:txBody>
        </p:sp>
        <p:grpSp>
          <p:nvGrpSpPr>
            <p:cNvPr id="151" name="Group 150"/>
            <p:cNvGrpSpPr/>
            <p:nvPr/>
          </p:nvGrpSpPr>
          <p:grpSpPr>
            <a:xfrm>
              <a:off x="1205494" y="6941416"/>
              <a:ext cx="3493741" cy="968201"/>
              <a:chOff x="1205494" y="6941416"/>
              <a:chExt cx="3493741" cy="968201"/>
            </a:xfrm>
          </p:grpSpPr>
          <p:sp>
            <p:nvSpPr>
              <p:cNvPr id="127" name="Freeform 20"/>
              <p:cNvSpPr>
                <a:spLocks/>
              </p:cNvSpPr>
              <p:nvPr/>
            </p:nvSpPr>
            <p:spPr bwMode="auto">
              <a:xfrm rot="16200000" flipV="1">
                <a:off x="2608156" y="5989813"/>
                <a:ext cx="782726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100"/>
              </a:p>
            </p:txBody>
          </p:sp>
          <p:sp>
            <p:nvSpPr>
              <p:cNvPr id="128" name="TextBox 127"/>
              <p:cNvSpPr txBox="1"/>
              <p:nvPr/>
            </p:nvSpPr>
            <p:spPr>
              <a:xfrm>
                <a:off x="2057666" y="6941416"/>
                <a:ext cx="2641569" cy="96820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0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lang="en-US" sz="40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0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ải</a:t>
                </a:r>
                <a:endParaRPr lang="en-US" sz="40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29" name="Round Diagonal Corner Rectangle 128"/>
              <p:cNvSpPr/>
              <p:nvPr/>
            </p:nvSpPr>
            <p:spPr>
              <a:xfrm flipV="1">
                <a:off x="1205494" y="7126889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100"/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148" name="Group 147"/>
          <p:cNvGrpSpPr/>
          <p:nvPr/>
        </p:nvGrpSpPr>
        <p:grpSpPr>
          <a:xfrm>
            <a:off x="0" y="2337652"/>
            <a:ext cx="23774400" cy="5364672"/>
            <a:chOff x="992187" y="2564544"/>
            <a:chExt cx="22353091" cy="4088087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145221" y="2667000"/>
              <a:ext cx="22200057" cy="398563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6964">
                <a:defRPr/>
              </a:pPr>
              <a:endParaRPr lang="en-US" sz="3100"/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6964"/>
                <a:endParaRPr lang="en-US" sz="3100">
                  <a:solidFill>
                    <a:prstClr val="white"/>
                  </a:solidFill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6964"/>
                <a:endParaRPr lang="en-US" sz="31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6964">
                    <a:defRPr/>
                  </a:pPr>
                  <a:endParaRPr lang="en-US" sz="3100"/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6964">
                    <a:defRPr/>
                  </a:pPr>
                  <a:endParaRPr lang="en-US" sz="3100"/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6964">
                    <a:defRPr/>
                  </a:pPr>
                  <a:endParaRPr lang="en-US" sz="3100"/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6964">
                    <a:defRPr/>
                  </a:pPr>
                  <a:endParaRPr lang="en-US" sz="3100"/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6964">
                    <a:defRPr/>
                  </a:pPr>
                  <a:endParaRPr lang="en-US" sz="3100"/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6964">
                    <a:defRPr/>
                  </a:pPr>
                  <a:endParaRPr lang="en-US" sz="3100"/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6964">
                    <a:defRPr/>
                  </a:pPr>
                  <a:endParaRPr lang="en-US" sz="3100"/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6964">
                  <a:defRPr/>
                </a:pPr>
                <a:endParaRPr lang="en-US" sz="3100">
                  <a:solidFill>
                    <a:schemeClr val="tx1"/>
                  </a:solidFill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456315" y="1718345"/>
                <a:ext cx="3173469" cy="62001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000" b="1" dirty="0" err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4000" b="1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1.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2" name="Rectangle 61"/>
              <p:cNvSpPr/>
              <p:nvPr/>
            </p:nvSpPr>
            <p:spPr>
              <a:xfrm>
                <a:off x="15544800" y="11995107"/>
                <a:ext cx="2500565" cy="830993"/>
              </a:xfrm>
              <a:prstGeom prst="rect">
                <a:avLst/>
              </a:prstGeom>
            </p:spPr>
            <p:txBody>
              <a:bodyPr wrap="square" lIns="91436" tIns="45718" rIns="91436" bIns="45718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h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ọ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US" sz="4800" b="1" spc="-15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2" name="Rectangle 6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544800" y="11995104"/>
                <a:ext cx="2500565" cy="83099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1219201" y="4876800"/>
                <a:ext cx="5485688" cy="830993"/>
              </a:xfrm>
              <a:prstGeom prst="rect">
                <a:avLst/>
              </a:prstGeom>
            </p:spPr>
            <p:txBody>
              <a:bodyPr wrap="square" lIns="91436" tIns="45718" rIns="91436" bIns="45718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>
                          <a:latin typeface="Arial" panose="020B0604020202020204" pitchFamily="34" charset="0"/>
                          <a:ea typeface="Tahoma" panose="020B0604030504040204" pitchFamily="34" charset="0"/>
                          <a:cs typeface="Arial" panose="020B0604020202020204" pitchFamily="34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4800" b="1" spc="-150">
                          <a:latin typeface="Arial" panose="020B0604020202020204" pitchFamily="34" charset="0"/>
                          <a:ea typeface="Tahoma" panose="020B0604030504040204" pitchFamily="34" charset="0"/>
                          <a:cs typeface="Arial" panose="020B0604020202020204" pitchFamily="34" charset="0"/>
                        </a:rPr>
                        <m:t>. </m:t>
                      </m:r>
                    </m:oMath>
                  </m:oMathPara>
                </a14:m>
                <a:endParaRPr lang="en-GB" sz="4800" dirty="0">
                  <a:latin typeface="Arial" panose="020B0604020202020204" pitchFamily="34" charset="0"/>
                  <a:ea typeface="Tahoma" panose="020B060403050404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9200" y="4876800"/>
                <a:ext cx="5485687" cy="83099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Rectangle 52"/>
              <p:cNvSpPr/>
              <p:nvPr/>
            </p:nvSpPr>
            <p:spPr>
              <a:xfrm>
                <a:off x="13841711" y="5112734"/>
                <a:ext cx="686248" cy="830993"/>
              </a:xfrm>
              <a:prstGeom prst="rect">
                <a:avLst/>
              </a:prstGeom>
            </p:spPr>
            <p:txBody>
              <a:bodyPr wrap="square" lIns="91436" tIns="45718" rIns="91436" bIns="45718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4800" b="1" spc="-150"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vi-VN" sz="4800" spc="-150"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</m:oMath>
                  </m:oMathPara>
                </a14:m>
                <a:endParaRPr lang="en-GB" sz="4800" dirty="0"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3" name="Rectangle 5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841705" y="5112734"/>
                <a:ext cx="686249" cy="83099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9" name="Group 47"/>
          <p:cNvGrpSpPr/>
          <p:nvPr/>
        </p:nvGrpSpPr>
        <p:grpSpPr>
          <a:xfrm>
            <a:off x="909008" y="1567608"/>
            <a:ext cx="9472085" cy="968318"/>
            <a:chOff x="739068" y="1515168"/>
            <a:chExt cx="9473319" cy="968444"/>
          </a:xfrm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61" name="Group 30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2" y="1706055"/>
                <a:ext cx="6784255" cy="754151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</p:grpSp>
      <p:sp>
        <p:nvSpPr>
          <p:cNvPr id="49" name="Oval 48"/>
          <p:cNvSpPr/>
          <p:nvPr/>
        </p:nvSpPr>
        <p:spPr>
          <a:xfrm>
            <a:off x="13535417" y="5092577"/>
            <a:ext cx="1072552" cy="1072554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8" rIns="91436" bIns="45718" rtlCol="0" anchor="ctr"/>
          <a:lstStyle/>
          <a:p>
            <a:pPr algn="ctr"/>
            <a:r>
              <a:rPr lang="en-US" b="1" dirty="0" smtClean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</a:rPr>
              <a:t>B</a:t>
            </a:r>
            <a:r>
              <a:rPr lang="vi-VN" b="1" dirty="0" smtClean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</a:rPr>
              <a:t>  </a:t>
            </a:r>
            <a:endParaRPr lang="en-US" b="1" dirty="0">
              <a:ln w="22225">
                <a:solidFill>
                  <a:schemeClr val="accent2"/>
                </a:solidFill>
                <a:prstDash val="solid"/>
              </a:ln>
              <a:solidFill>
                <a:srgbClr val="FF0000"/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6903948"/>
              </p:ext>
            </p:extLst>
          </p:nvPr>
        </p:nvGraphicFramePr>
        <p:xfrm>
          <a:off x="14961887" y="4936613"/>
          <a:ext cx="6866045" cy="12773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0" name="Equation" r:id="rId7" imgW="1409400" imgH="253800" progId="Equation.DSMT4">
                  <p:embed/>
                </p:oleObj>
              </mc:Choice>
              <mc:Fallback>
                <p:oleObj name="Equation" r:id="rId7" imgW="14094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961887" y="4936613"/>
                        <a:ext cx="6866045" cy="12773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6889934"/>
              </p:ext>
            </p:extLst>
          </p:nvPr>
        </p:nvGraphicFramePr>
        <p:xfrm>
          <a:off x="4926871" y="4901149"/>
          <a:ext cx="2834456" cy="10497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1" name="Equation" r:id="rId9" imgW="685800" imgH="253800" progId="Equation.DSMT4">
                  <p:embed/>
                </p:oleObj>
              </mc:Choice>
              <mc:Fallback>
                <p:oleObj name="Equation" r:id="rId9" imgW="6858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926871" y="4901149"/>
                        <a:ext cx="2834456" cy="10497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3420036" y="6484684"/>
            <a:ext cx="969507" cy="830993"/>
          </a:xfrm>
          <a:prstGeom prst="rect">
            <a:avLst/>
          </a:prstGeom>
          <a:noFill/>
        </p:spPr>
        <p:txBody>
          <a:bodyPr wrap="square" lIns="91436" tIns="45718" rIns="91436" bIns="45718" rtlCol="0">
            <a:spAutoFit/>
          </a:bodyPr>
          <a:lstStyle/>
          <a:p>
            <a:r>
              <a:rPr lang="vi-VN" sz="4800" b="1" dirty="0"/>
              <a:t>C. </a:t>
            </a:r>
            <a:endParaRPr lang="en-US" sz="4800" b="1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6194870"/>
              </p:ext>
            </p:extLst>
          </p:nvPr>
        </p:nvGraphicFramePr>
        <p:xfrm>
          <a:off x="4392041" y="6428651"/>
          <a:ext cx="7647560" cy="101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2" name="Equation" r:id="rId11" imgW="1396800" imgH="253800" progId="Equation.DSMT4">
                  <p:embed/>
                </p:oleObj>
              </mc:Choice>
              <mc:Fallback>
                <p:oleObj name="Equation" r:id="rId11" imgW="13968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392041" y="6428651"/>
                        <a:ext cx="7647560" cy="1018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13841704" y="6483064"/>
            <a:ext cx="864368" cy="830993"/>
          </a:xfrm>
          <a:prstGeom prst="rect">
            <a:avLst/>
          </a:prstGeom>
          <a:noFill/>
        </p:spPr>
        <p:txBody>
          <a:bodyPr wrap="square" lIns="91436" tIns="45718" rIns="91436" bIns="45718" rtlCol="0">
            <a:spAutoFit/>
          </a:bodyPr>
          <a:lstStyle/>
          <a:p>
            <a:r>
              <a:rPr lang="vi-VN" sz="4800" b="1" dirty="0"/>
              <a:t>D. </a:t>
            </a:r>
            <a:endParaRPr lang="en-US" sz="4800" b="1" dirty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2805892"/>
              </p:ext>
            </p:extLst>
          </p:nvPr>
        </p:nvGraphicFramePr>
        <p:xfrm>
          <a:off x="15306752" y="6393581"/>
          <a:ext cx="6334048" cy="11412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3" name="Equation" r:id="rId13" imgW="1409400" imgH="253800" progId="Equation.DSMT4">
                  <p:embed/>
                </p:oleObj>
              </mc:Choice>
              <mc:Fallback>
                <p:oleObj name="Equation" r:id="rId13" imgW="14094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5306752" y="6393581"/>
                        <a:ext cx="6334048" cy="11412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3738679" y="2669447"/>
                <a:ext cx="17597325" cy="1305995"/>
              </a:xfrm>
              <a:prstGeom prst="rect">
                <a:avLst/>
              </a:prstGeom>
              <a:noFill/>
            </p:spPr>
            <p:txBody>
              <a:bodyPr wrap="square" lIns="91436" tIns="45718" rIns="91436" bIns="45718" rtlCol="0">
                <a:spAutoFit/>
              </a:bodyPr>
              <a:lstStyle/>
              <a:p>
                <a:r>
                  <a:rPr lang="vi-VN" dirty="0" smtClean="0"/>
                  <a:t>Giải bất phương trình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vi-VN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d>
                          <m:dPr>
                            <m:ctrlPr>
                              <a:rPr lang="vi-VN" i="1" smtClean="0">
                                <a:latin typeface="Cambria Math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vi-VN" i="1" smtClean="0">
                                    <a:latin typeface="Cambria Math"/>
                                  </a:rPr>
                                </m:ctrlPr>
                              </m:fPr>
                              <m:num>
                                <m:r>
                                  <a:rPr lang="vi-VN" b="0" i="1" smtClean="0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num>
                              <m:den>
                                <m:r>
                                  <a:rPr lang="vi-VN" b="0" i="1" smtClean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den>
                            </m:f>
                          </m:e>
                        </m:d>
                      </m:e>
                      <m:sup>
                        <m:sSup>
                          <m:sSupPr>
                            <m:ctrlPr>
                              <a:rPr lang="vi-VN" i="1" smtClean="0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vi-VN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vi-VN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vi-VN" b="0" i="1" smtClean="0">
                            <a:latin typeface="Cambria Math" panose="02040503050406030204" pitchFamily="18" charset="0"/>
                          </a:rPr>
                          <m:t>−4</m:t>
                        </m:r>
                      </m:sup>
                    </m:sSup>
                    <m:r>
                      <a:rPr lang="vi-VN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</m:t>
                    </m:r>
                    <m:r>
                      <a:rPr lang="vi-V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1 </m:t>
                    </m:r>
                    <m:r>
                      <m:rPr>
                        <m:sty m:val="p"/>
                      </m:rPr>
                      <a:rPr lang="vi-VN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ta</m:t>
                    </m:r>
                    <m:r>
                      <a:rPr lang="vi-VN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đượ</m:t>
                    </m:r>
                    <m:r>
                      <m:rPr>
                        <m:sty m:val="p"/>
                      </m:rPr>
                      <a:rPr lang="vi-VN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c</m:t>
                    </m:r>
                    <m:r>
                      <a:rPr lang="vi-VN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vi-VN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t</m:t>
                    </m:r>
                    <m:r>
                      <a:rPr lang="vi-VN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ậ</m:t>
                    </m:r>
                    <m:r>
                      <m:rPr>
                        <m:sty m:val="p"/>
                      </m:rPr>
                      <a:rPr lang="vi-VN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p</m:t>
                    </m:r>
                    <m:r>
                      <a:rPr lang="vi-VN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vi-VN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nghi</m:t>
                    </m:r>
                    <m:r>
                      <a:rPr lang="vi-VN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ệ</m:t>
                    </m:r>
                    <m:r>
                      <m:rPr>
                        <m:sty m:val="p"/>
                      </m:rPr>
                      <a:rPr lang="vi-VN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m</m:t>
                    </m:r>
                    <m:r>
                      <a:rPr lang="vi-VN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vi-V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𝑇</m:t>
                    </m:r>
                    <m:r>
                      <a:rPr lang="vi-VN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 </m:t>
                    </m:r>
                    <m:r>
                      <m:rPr>
                        <m:sty m:val="p"/>
                      </m:rPr>
                      <a:rPr lang="vi-VN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T</m:t>
                    </m:r>
                    <m:r>
                      <a:rPr lang="vi-VN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ì</m:t>
                    </m:r>
                    <m:r>
                      <m:rPr>
                        <m:sty m:val="p"/>
                      </m:rPr>
                      <a:rPr lang="vi-VN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m</m:t>
                    </m:r>
                    <m:r>
                      <a:rPr lang="vi-VN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vi-V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𝑇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38674" y="2669444"/>
                <a:ext cx="17597326" cy="1305999"/>
              </a:xfrm>
              <a:prstGeom prst="rect">
                <a:avLst/>
              </a:prstGeom>
              <a:blipFill>
                <a:blip r:embed="rId15"/>
                <a:stretch>
                  <a:fillRect l="-1351" b="-84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4389539" y="8571417"/>
                <a:ext cx="15955861" cy="1921548"/>
              </a:xfrm>
              <a:prstGeom prst="rect">
                <a:avLst/>
              </a:prstGeom>
              <a:noFill/>
            </p:spPr>
            <p:txBody>
              <a:bodyPr wrap="square" lIns="91436" tIns="45718" rIns="91436" bIns="45718" rtlCol="0">
                <a:spAutoFit/>
              </a:bodyPr>
              <a:lstStyle/>
              <a:p>
                <a:r>
                  <a:rPr lang="vi-VN" dirty="0" smtClean="0"/>
                  <a:t>Bất </a:t>
                </a:r>
                <a:r>
                  <a:rPr lang="vi-VN" dirty="0"/>
                  <a:t>phương trình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i="1">
                            <a:latin typeface="Cambria Math"/>
                          </a:rPr>
                        </m:ctrlPr>
                      </m:sSupPr>
                      <m:e>
                        <m:r>
                          <a:rPr lang="vi-VN" i="1">
                            <a:latin typeface="Cambria Math" panose="02040503050406030204" pitchFamily="18" charset="0"/>
                          </a:rPr>
                          <m:t> </m:t>
                        </m:r>
                        <m:d>
                          <m:dPr>
                            <m:ctrlPr>
                              <a:rPr lang="vi-VN" i="1">
                                <a:latin typeface="Cambria Math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vi-VN" i="1">
                                    <a:latin typeface="Cambria Math"/>
                                  </a:rPr>
                                </m:ctrlPr>
                              </m:fPr>
                              <m:num>
                                <m:r>
                                  <a:rPr lang="vi-VN" i="1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num>
                              <m:den>
                                <m:r>
                                  <a:rPr lang="vi-VN" i="1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den>
                            </m:f>
                          </m:e>
                        </m:d>
                      </m:e>
                      <m:sup>
                        <m:sSup>
                          <m:sSupPr>
                            <m:ctrlPr>
                              <a:rPr lang="vi-VN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vi-VN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vi-VN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vi-VN" b="0" i="1" smtClean="0">
                            <a:latin typeface="Cambria Math" panose="02040503050406030204" pitchFamily="18" charset="0"/>
                          </a:rPr>
                          <m:t>−4</m:t>
                        </m:r>
                      </m:sup>
                    </m:sSup>
                    <m:r>
                      <a:rPr lang="vi-V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1</m:t>
                    </m:r>
                  </m:oMath>
                </a14:m>
                <a:endParaRPr lang="vi-VN" i="1" dirty="0" smtClean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⟺</m:t>
                      </m:r>
                      <m:sSup>
                        <m:sSupPr>
                          <m:ctrlPr>
                            <a:rPr lang="en-US" sz="4000" i="1"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vi-VN" sz="4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vi-VN" sz="4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vi-VN" sz="4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4≥0</m:t>
                      </m:r>
                      <m:r>
                        <a:rPr lang="en-US" sz="4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⟺</m:t>
                      </m:r>
                      <m:r>
                        <a:rPr lang="vi-VN" sz="4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𝑥</m:t>
                      </m:r>
                      <m:r>
                        <a:rPr lang="vi-VN" sz="4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≤−2 </m:t>
                      </m:r>
                      <m:r>
                        <a:rPr lang="vi-VN" sz="4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h𝑜</m:t>
                      </m:r>
                      <m:r>
                        <a:rPr lang="vi-VN" sz="4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ặ</m:t>
                      </m:r>
                      <m:r>
                        <a:rPr lang="vi-VN" sz="4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𝑐</m:t>
                      </m:r>
                      <m:r>
                        <a:rPr lang="vi-VN" sz="4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vi-VN" sz="4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𝑥</m:t>
                      </m:r>
                      <m:r>
                        <a:rPr lang="vi-VN" sz="4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≥2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89538" y="8571413"/>
                <a:ext cx="15955862" cy="1921552"/>
              </a:xfrm>
              <a:prstGeom prst="rect">
                <a:avLst/>
              </a:prstGeom>
              <a:blipFill>
                <a:blip r:embed="rId16"/>
                <a:stretch>
                  <a:fillRect l="-14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TextBox 13"/>
          <p:cNvSpPr txBox="1"/>
          <p:nvPr/>
        </p:nvSpPr>
        <p:spPr>
          <a:xfrm>
            <a:off x="3904784" y="11187783"/>
            <a:ext cx="10138416" cy="754049"/>
          </a:xfrm>
          <a:prstGeom prst="rect">
            <a:avLst/>
          </a:prstGeom>
          <a:noFill/>
        </p:spPr>
        <p:txBody>
          <a:bodyPr wrap="square" lIns="91436" tIns="45718" rIns="91436" bIns="45718" rtlCol="0">
            <a:spAutoFit/>
          </a:bodyPr>
          <a:lstStyle/>
          <a:p>
            <a:r>
              <a:rPr lang="vi-VN" dirty="0" smtClean="0"/>
              <a:t>Vậy tập nghiệm của bất phương trình là:</a:t>
            </a:r>
            <a:endParaRPr lang="en-US" dirty="0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6681031"/>
              </p:ext>
            </p:extLst>
          </p:nvPr>
        </p:nvGraphicFramePr>
        <p:xfrm>
          <a:off x="14043200" y="11107831"/>
          <a:ext cx="6858000" cy="12668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4" name="Equation" r:id="rId17" imgW="6858013" imgH="1266840" progId="Equation.DSMT4">
                  <p:embed/>
                </p:oleObj>
              </mc:Choice>
              <mc:Fallback>
                <p:oleObj name="Equation" r:id="rId17" imgW="6858013" imgH="1266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4043200" y="11107831"/>
                        <a:ext cx="6858000" cy="12668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118623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8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3" dur="20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8" dur="20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3" dur="2000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8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3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8" dur="2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3" dur="2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  <p:bldP spid="2" grpId="0"/>
      <p:bldP spid="49" grpId="0" animBg="1"/>
      <p:bldP spid="7" grpId="0"/>
      <p:bldP spid="10" grpId="0"/>
      <p:bldP spid="1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2" name="Group 151"/>
          <p:cNvGrpSpPr/>
          <p:nvPr/>
        </p:nvGrpSpPr>
        <p:grpSpPr>
          <a:xfrm>
            <a:off x="718517" y="8012557"/>
            <a:ext cx="22136901" cy="5932046"/>
            <a:chOff x="1205494" y="6941416"/>
            <a:chExt cx="22139783" cy="6545984"/>
          </a:xfrm>
        </p:grpSpPr>
        <p:sp>
          <p:nvSpPr>
            <p:cNvPr id="125" name="Rounded Rectangle 124"/>
            <p:cNvSpPr/>
            <p:nvPr/>
          </p:nvSpPr>
          <p:spPr>
            <a:xfrm>
              <a:off x="1209586" y="7179457"/>
              <a:ext cx="22135691" cy="6307943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100"/>
            </a:p>
          </p:txBody>
        </p:sp>
        <p:grpSp>
          <p:nvGrpSpPr>
            <p:cNvPr id="151" name="Group 150"/>
            <p:cNvGrpSpPr/>
            <p:nvPr/>
          </p:nvGrpSpPr>
          <p:grpSpPr>
            <a:xfrm>
              <a:off x="1205494" y="6941416"/>
              <a:ext cx="3493741" cy="917001"/>
              <a:chOff x="1205494" y="6941416"/>
              <a:chExt cx="3493741" cy="917001"/>
            </a:xfrm>
          </p:grpSpPr>
          <p:sp>
            <p:nvSpPr>
              <p:cNvPr id="127" name="Freeform 20"/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100"/>
              </a:p>
            </p:txBody>
          </p:sp>
          <p:sp>
            <p:nvSpPr>
              <p:cNvPr id="128" name="TextBox 127"/>
              <p:cNvSpPr txBox="1"/>
              <p:nvPr/>
            </p:nvSpPr>
            <p:spPr>
              <a:xfrm>
                <a:off x="2057666" y="6941416"/>
                <a:ext cx="2641569" cy="91700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lang="en-US" sz="48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ải</a:t>
                </a:r>
                <a:endParaRPr lang="en-US" sz="48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29" name="Round Diagonal Corner Rectangle 128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100"/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148" name="Group 147"/>
          <p:cNvGrpSpPr/>
          <p:nvPr/>
        </p:nvGrpSpPr>
        <p:grpSpPr>
          <a:xfrm>
            <a:off x="168002" y="2339899"/>
            <a:ext cx="23679099" cy="4507498"/>
            <a:chOff x="992187" y="2564544"/>
            <a:chExt cx="22263487" cy="3997842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055617" y="2576755"/>
              <a:ext cx="22200057" cy="398563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6964">
                <a:defRPr/>
              </a:pPr>
              <a:endParaRPr lang="en-US" sz="3100"/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6964"/>
                <a:endParaRPr lang="en-US" sz="3100">
                  <a:solidFill>
                    <a:prstClr val="white"/>
                  </a:solidFill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6964"/>
                <a:endParaRPr lang="en-US" sz="31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6964">
                    <a:defRPr/>
                  </a:pPr>
                  <a:endParaRPr lang="en-US" sz="3100"/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6964">
                    <a:defRPr/>
                  </a:pPr>
                  <a:endParaRPr lang="en-US" sz="3100"/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6964">
                    <a:defRPr/>
                  </a:pPr>
                  <a:endParaRPr lang="en-US" sz="3100"/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6964">
                    <a:defRPr/>
                  </a:pPr>
                  <a:endParaRPr lang="en-US" sz="3100"/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6964">
                    <a:defRPr/>
                  </a:pPr>
                  <a:endParaRPr lang="en-US" sz="3100"/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6964">
                    <a:defRPr/>
                  </a:pPr>
                  <a:endParaRPr lang="en-US" sz="3100"/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6964">
                    <a:defRPr/>
                  </a:pPr>
                  <a:endParaRPr lang="en-US" sz="3100"/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6964">
                  <a:defRPr/>
                </a:pPr>
                <a:endParaRPr lang="en-US" sz="3100">
                  <a:solidFill>
                    <a:schemeClr val="tx1"/>
                  </a:solidFill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456315" y="1718346"/>
                <a:ext cx="3173469" cy="7216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000" b="1" dirty="0" err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4000" b="1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</a:t>
                </a:r>
                <a:r>
                  <a:rPr lang="vi-VN" sz="4000" b="1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2</a:t>
                </a:r>
                <a:r>
                  <a:rPr lang="en-US" sz="4000" b="1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.</a:t>
                </a:r>
                <a:endParaRPr lang="en-US" sz="4000" b="1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2" name="Rectangle 61"/>
              <p:cNvSpPr/>
              <p:nvPr/>
            </p:nvSpPr>
            <p:spPr>
              <a:xfrm>
                <a:off x="19140235" y="10896603"/>
                <a:ext cx="2500565" cy="830993"/>
              </a:xfrm>
              <a:prstGeom prst="rect">
                <a:avLst/>
              </a:prstGeom>
            </p:spPr>
            <p:txBody>
              <a:bodyPr wrap="square" lIns="91436" tIns="45718" rIns="91436" bIns="45718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h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ọ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US" sz="4800" b="1" spc="-15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2" name="Rectangle 6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140235" y="10896600"/>
                <a:ext cx="2500565" cy="83099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1219201" y="3857934"/>
                <a:ext cx="5485688" cy="830993"/>
              </a:xfrm>
              <a:prstGeom prst="rect">
                <a:avLst/>
              </a:prstGeom>
            </p:spPr>
            <p:txBody>
              <a:bodyPr wrap="square" lIns="91436" tIns="45718" rIns="91436" bIns="45718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>
                          <a:latin typeface="Arial" panose="020B0604020202020204" pitchFamily="34" charset="0"/>
                          <a:ea typeface="Tahoma" panose="020B0604030504040204" pitchFamily="34" charset="0"/>
                          <a:cs typeface="Arial" panose="020B0604020202020204" pitchFamily="34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4800" b="1" spc="-150">
                          <a:latin typeface="Arial" panose="020B0604020202020204" pitchFamily="34" charset="0"/>
                          <a:ea typeface="Tahoma" panose="020B0604030504040204" pitchFamily="34" charset="0"/>
                          <a:cs typeface="Arial" panose="020B0604020202020204" pitchFamily="34" charset="0"/>
                        </a:rPr>
                        <m:t>. </m:t>
                      </m:r>
                    </m:oMath>
                  </m:oMathPara>
                </a14:m>
                <a:endParaRPr lang="en-GB" sz="4800" dirty="0">
                  <a:latin typeface="Arial" panose="020B0604020202020204" pitchFamily="34" charset="0"/>
                  <a:ea typeface="Tahoma" panose="020B060403050404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9200" y="3857934"/>
                <a:ext cx="5485687" cy="83099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Rectangle 52"/>
              <p:cNvSpPr/>
              <p:nvPr/>
            </p:nvSpPr>
            <p:spPr>
              <a:xfrm>
                <a:off x="13748497" y="4097192"/>
                <a:ext cx="686248" cy="830993"/>
              </a:xfrm>
              <a:prstGeom prst="rect">
                <a:avLst/>
              </a:prstGeom>
            </p:spPr>
            <p:txBody>
              <a:bodyPr wrap="square" lIns="91436" tIns="45718" rIns="91436" bIns="45718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4800" b="1" spc="-150"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vi-VN" sz="4800" spc="-150"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</m:oMath>
                  </m:oMathPara>
                </a14:m>
                <a:endParaRPr lang="en-GB" sz="4800" dirty="0"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3" name="Rectangle 5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48494" y="4097191"/>
                <a:ext cx="686249" cy="83099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9" name="Group 47"/>
          <p:cNvGrpSpPr/>
          <p:nvPr/>
        </p:nvGrpSpPr>
        <p:grpSpPr>
          <a:xfrm>
            <a:off x="909008" y="1567608"/>
            <a:ext cx="9472085" cy="968318"/>
            <a:chOff x="739068" y="1515168"/>
            <a:chExt cx="9473319" cy="968444"/>
          </a:xfrm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61" name="Group 30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2" y="1706055"/>
                <a:ext cx="6784255" cy="754151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</p:grpSp>
      <p:sp>
        <p:nvSpPr>
          <p:cNvPr id="49" name="Oval 48"/>
          <p:cNvSpPr/>
          <p:nvPr/>
        </p:nvSpPr>
        <p:spPr>
          <a:xfrm>
            <a:off x="13395927" y="3917051"/>
            <a:ext cx="1072552" cy="1072554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8" rIns="91436" bIns="45718" rtlCol="0" anchor="ctr"/>
          <a:lstStyle/>
          <a:p>
            <a:pPr algn="ctr"/>
            <a:r>
              <a:rPr lang="en-US" b="1" dirty="0" smtClean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</a:rPr>
              <a:t>B</a:t>
            </a:r>
            <a:r>
              <a:rPr lang="vi-VN" b="1" dirty="0" smtClean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</a:rPr>
              <a:t>  </a:t>
            </a:r>
            <a:endParaRPr lang="en-US" b="1" dirty="0">
              <a:ln w="22225">
                <a:solidFill>
                  <a:schemeClr val="accent2"/>
                </a:solidFill>
                <a:prstDash val="solid"/>
              </a:ln>
              <a:solidFill>
                <a:srgbClr val="FF0000"/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7103789"/>
              </p:ext>
            </p:extLst>
          </p:nvPr>
        </p:nvGraphicFramePr>
        <p:xfrm>
          <a:off x="14468475" y="3918259"/>
          <a:ext cx="7854949" cy="1276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5" name="Equation" r:id="rId7" imgW="1612800" imgH="253800" progId="Equation.DSMT4">
                  <p:embed/>
                </p:oleObj>
              </mc:Choice>
              <mc:Fallback>
                <p:oleObj name="Equation" r:id="rId7" imgW="1612800" imgH="2538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468475" y="3918259"/>
                        <a:ext cx="7854949" cy="1276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6123351"/>
              </p:ext>
            </p:extLst>
          </p:nvPr>
        </p:nvGraphicFramePr>
        <p:xfrm>
          <a:off x="4508505" y="3881747"/>
          <a:ext cx="3673475" cy="10509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6" name="Equation" r:id="rId9" imgW="888840" imgH="253800" progId="Equation.DSMT4">
                  <p:embed/>
                </p:oleObj>
              </mc:Choice>
              <mc:Fallback>
                <p:oleObj name="Equation" r:id="rId9" imgW="888840" imgH="2538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508505" y="3881747"/>
                        <a:ext cx="3673475" cy="10509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3420036" y="5465818"/>
            <a:ext cx="969507" cy="830993"/>
          </a:xfrm>
          <a:prstGeom prst="rect">
            <a:avLst/>
          </a:prstGeom>
          <a:noFill/>
        </p:spPr>
        <p:txBody>
          <a:bodyPr wrap="square" lIns="91436" tIns="45718" rIns="91436" bIns="45718" rtlCol="0">
            <a:spAutoFit/>
          </a:bodyPr>
          <a:lstStyle/>
          <a:p>
            <a:r>
              <a:rPr lang="vi-VN" sz="4800" b="1" dirty="0"/>
              <a:t>C. </a:t>
            </a:r>
            <a:endParaRPr lang="en-US" sz="4800" b="1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458647"/>
              </p:ext>
            </p:extLst>
          </p:nvPr>
        </p:nvGraphicFramePr>
        <p:xfrm>
          <a:off x="4196900" y="5463742"/>
          <a:ext cx="8828088" cy="1017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7" name="Equation" r:id="rId11" imgW="1612800" imgH="253800" progId="Equation.DSMT4">
                  <p:embed/>
                </p:oleObj>
              </mc:Choice>
              <mc:Fallback>
                <p:oleObj name="Equation" r:id="rId11" imgW="1612800" imgH="25380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196900" y="5463742"/>
                        <a:ext cx="8828088" cy="1017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13841704" y="5464198"/>
            <a:ext cx="864368" cy="830993"/>
          </a:xfrm>
          <a:prstGeom prst="rect">
            <a:avLst/>
          </a:prstGeom>
          <a:noFill/>
        </p:spPr>
        <p:txBody>
          <a:bodyPr wrap="square" lIns="91436" tIns="45718" rIns="91436" bIns="45718" rtlCol="0">
            <a:spAutoFit/>
          </a:bodyPr>
          <a:lstStyle/>
          <a:p>
            <a:r>
              <a:rPr lang="vi-VN" sz="4800" b="1" dirty="0"/>
              <a:t>D. </a:t>
            </a:r>
            <a:endParaRPr lang="en-US" sz="4800" b="1" dirty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5198004"/>
              </p:ext>
            </p:extLst>
          </p:nvPr>
        </p:nvGraphicFramePr>
        <p:xfrm>
          <a:off x="14851065" y="5373998"/>
          <a:ext cx="7246936" cy="1141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8" name="Equation" r:id="rId13" imgW="1612800" imgH="253800" progId="Equation.DSMT4">
                  <p:embed/>
                </p:oleObj>
              </mc:Choice>
              <mc:Fallback>
                <p:oleObj name="Equation" r:id="rId13" imgW="1612800" imgH="25380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4851065" y="5373998"/>
                        <a:ext cx="7246936" cy="1141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3802065" y="2742093"/>
                <a:ext cx="11514136" cy="754049"/>
              </a:xfrm>
              <a:prstGeom prst="rect">
                <a:avLst/>
              </a:prstGeom>
              <a:noFill/>
            </p:spPr>
            <p:txBody>
              <a:bodyPr wrap="square" lIns="91436" tIns="45718" rIns="91436" bIns="45718" rtlCol="0">
                <a:spAutoFit/>
              </a:bodyPr>
              <a:lstStyle/>
              <a:p>
                <a:r>
                  <a:rPr lang="vi-VN" dirty="0" smtClean="0"/>
                  <a:t>Giải bất phương trình sau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vi-VN" b="0" i="1" smtClean="0">
                            <a:latin typeface="Cambria Math" panose="02040503050406030204" pitchFamily="18" charset="0"/>
                          </a:rPr>
                          <m:t>7</m:t>
                        </m:r>
                      </m:e>
                      <m:sup>
                        <m:r>
                          <a:rPr lang="vi-VN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vi-VN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sup>
                    </m:sSup>
                    <m:r>
                      <a:rPr lang="vi-VN" b="0" i="1" smtClean="0">
                        <a:latin typeface="Cambria Math" panose="02040503050406030204" pitchFamily="18" charset="0"/>
                      </a:rPr>
                      <m:t>−</m:t>
                    </m:r>
                    <m:sSup>
                      <m:sSupPr>
                        <m:ctrlPr>
                          <a:rPr lang="vi-VN" b="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vi-VN" b="0" i="1" smtClean="0">
                            <a:latin typeface="Cambria Math" panose="02040503050406030204" pitchFamily="18" charset="0"/>
                          </a:rPr>
                          <m:t>7</m:t>
                        </m:r>
                      </m:e>
                      <m:sup>
                        <m:r>
                          <a:rPr lang="vi-VN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vi-VN" b="0" i="1" smtClean="0">
                            <a:latin typeface="Cambria Math" panose="02040503050406030204" pitchFamily="18" charset="0"/>
                          </a:rPr>
                          <m:t>+1</m:t>
                        </m:r>
                      </m:sup>
                    </m:sSup>
                    <m:r>
                      <a:rPr lang="vi-VN" b="0" i="1" smtClean="0">
                        <a:latin typeface="Cambria Math" panose="02040503050406030204" pitchFamily="18" charset="0"/>
                      </a:rPr>
                      <m:t>+6&gt;0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02063" y="2742089"/>
                <a:ext cx="11514137" cy="754053"/>
              </a:xfrm>
              <a:prstGeom prst="rect">
                <a:avLst/>
              </a:prstGeom>
              <a:blipFill>
                <a:blip r:embed="rId15"/>
                <a:stretch>
                  <a:fillRect l="-2118" t="-17742" b="-3548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285795" y="8901428"/>
                <a:ext cx="15684501" cy="754049"/>
              </a:xfrm>
              <a:prstGeom prst="rect">
                <a:avLst/>
              </a:prstGeom>
              <a:noFill/>
            </p:spPr>
            <p:txBody>
              <a:bodyPr wrap="square" lIns="91436" tIns="45718" rIns="91436" bIns="45718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vi-VN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vi-VN" b="0" i="0" smtClean="0">
                              <a:latin typeface="Cambria Math" panose="02040503050406030204" pitchFamily="18" charset="0"/>
                            </a:rPr>
                            <m:t>Ta</m:t>
                          </m:r>
                          <m:r>
                            <a:rPr lang="vi-VN" b="0" i="0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vi-VN" b="0" i="0" smtClean="0">
                              <a:latin typeface="Cambria Math" panose="02040503050406030204" pitchFamily="18" charset="0"/>
                            </a:rPr>
                            <m:t>c</m:t>
                          </m:r>
                          <m:r>
                            <a:rPr lang="vi-VN" b="0" i="0" smtClean="0">
                              <a:latin typeface="Cambria Math" panose="02040503050406030204" pitchFamily="18" charset="0"/>
                            </a:rPr>
                            <m:t>ó</m:t>
                          </m:r>
                          <m:r>
                            <a:rPr lang="vi-VN" b="0" i="1" smtClean="0">
                              <a:latin typeface="Cambria Math" panose="02040503050406030204" pitchFamily="18" charset="0"/>
                            </a:rPr>
                            <m:t>: </m:t>
                          </m:r>
                          <m:r>
                            <a:rPr lang="vi-VN" i="1">
                              <a:latin typeface="Cambria Math" panose="02040503050406030204" pitchFamily="18" charset="0"/>
                            </a:rPr>
                            <m:t>7</m:t>
                          </m:r>
                        </m:e>
                        <m:sup>
                          <m:r>
                            <a:rPr lang="vi-VN" i="1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vi-VN" i="1">
                              <a:latin typeface="Cambria Math" panose="02040503050406030204" pitchFamily="18" charset="0"/>
                            </a:rPr>
                            <m:t>𝑥</m:t>
                          </m:r>
                        </m:sup>
                      </m:sSup>
                      <m:r>
                        <a:rPr lang="vi-VN" i="1">
                          <a:latin typeface="Cambria Math" panose="020405030504060302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vi-VN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vi-VN" i="1">
                              <a:latin typeface="Cambria Math" panose="02040503050406030204" pitchFamily="18" charset="0"/>
                            </a:rPr>
                            <m:t>7</m:t>
                          </m:r>
                        </m:e>
                        <m:sup>
                          <m:r>
                            <a:rPr lang="vi-VN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vi-VN" i="1">
                              <a:latin typeface="Cambria Math" panose="02040503050406030204" pitchFamily="18" charset="0"/>
                            </a:rPr>
                            <m:t>+1</m:t>
                          </m:r>
                        </m:sup>
                      </m:sSup>
                      <m:r>
                        <a:rPr lang="vi-VN" i="1">
                          <a:latin typeface="Cambria Math" panose="02040503050406030204" pitchFamily="18" charset="0"/>
                        </a:rPr>
                        <m:t>+6&gt;0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⟺</m:t>
                      </m:r>
                      <m:sSup>
                        <m:sSupPr>
                          <m:ctrlPr>
                            <a:rPr lang="en-US" i="1"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i="1"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i="1"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vi-VN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7</m:t>
                                  </m:r>
                                </m:e>
                                <m:sup>
                                  <m:r>
                                    <a:rPr lang="vi-VN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𝑥</m:t>
                                  </m:r>
                                </m:sup>
                              </m:sSup>
                            </m:e>
                          </m:d>
                        </m:e>
                        <m:sup>
                          <m:r>
                            <a:rPr lang="vi-V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vi-VN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7.</m:t>
                      </m:r>
                      <m:sSup>
                        <m:sSupPr>
                          <m:ctrlPr>
                            <a:rPr lang="vi-VN" i="1"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vi-V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7</m:t>
                          </m:r>
                        </m:e>
                        <m:sup>
                          <m:r>
                            <a:rPr lang="vi-V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</m:sup>
                      </m:sSup>
                      <m:r>
                        <a:rPr lang="vi-VN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6&gt;0 (∗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5795" y="8901428"/>
                <a:ext cx="15684500" cy="769441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2510303"/>
              </p:ext>
            </p:extLst>
          </p:nvPr>
        </p:nvGraphicFramePr>
        <p:xfrm>
          <a:off x="12134855" y="6769100"/>
          <a:ext cx="114301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9" name="Equation" r:id="rId17" imgW="114120" imgH="177480" progId="Equation.DSMT4">
                  <p:embed/>
                </p:oleObj>
              </mc:Choice>
              <mc:Fallback>
                <p:oleObj name="Equation" r:id="rId17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2134855" y="6769100"/>
                        <a:ext cx="114301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1547754" y="9844941"/>
                <a:ext cx="17198157" cy="4211790"/>
              </a:xfrm>
              <a:prstGeom prst="rect">
                <a:avLst/>
              </a:prstGeom>
              <a:noFill/>
            </p:spPr>
            <p:txBody>
              <a:bodyPr wrap="square" lIns="91436" tIns="45718" rIns="91436" bIns="45718" rtlCol="0">
                <a:spAutoFit/>
              </a:bodyPr>
              <a:lstStyle/>
              <a:p>
                <a:r>
                  <a:rPr lang="vi-VN" dirty="0" smtClean="0"/>
                  <a:t>Đặt </a:t>
                </a:r>
                <a14:m>
                  <m:oMath xmlns:m="http://schemas.openxmlformats.org/officeDocument/2006/math">
                    <m:r>
                      <a:rPr lang="vi-VN" b="0" i="1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vi-VN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vi-VN" b="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vi-VN" b="0" i="1" smtClean="0">
                            <a:latin typeface="Cambria Math" panose="02040503050406030204" pitchFamily="18" charset="0"/>
                          </a:rPr>
                          <m:t>7</m:t>
                        </m:r>
                      </m:e>
                      <m:sup>
                        <m:r>
                          <a:rPr lang="vi-VN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sup>
                    </m:sSup>
                    <m:r>
                      <a:rPr lang="vi-VN" b="0" i="1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vi-VN" b="0" i="1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vi-VN" b="0" i="1" smtClean="0">
                        <a:latin typeface="Cambria Math" panose="02040503050406030204" pitchFamily="18" charset="0"/>
                      </a:rPr>
                      <m:t>&gt;0.  </m:t>
                    </m:r>
                    <m:r>
                      <m:rPr>
                        <m:sty m:val="p"/>
                      </m:rPr>
                      <a:rPr lang="vi-VN" b="0" i="0" smtClean="0">
                        <a:latin typeface="Cambria Math" panose="02040503050406030204" pitchFamily="18" charset="0"/>
                      </a:rPr>
                      <m:t>Khi</m:t>
                    </m:r>
                    <m:r>
                      <a:rPr lang="vi-VN" b="0" i="0" smtClean="0">
                        <a:latin typeface="Cambria Math" panose="02040503050406030204" pitchFamily="18" charset="0"/>
                      </a:rPr>
                      <m:t> đó </m:t>
                    </m:r>
                    <m:r>
                      <m:rPr>
                        <m:sty m:val="p"/>
                      </m:rPr>
                      <a:rPr lang="vi-VN" b="0" i="0" smtClean="0">
                        <a:latin typeface="Cambria Math" panose="02040503050406030204" pitchFamily="18" charset="0"/>
                      </a:rPr>
                      <m:t>b</m:t>
                    </m:r>
                    <m:r>
                      <a:rPr lang="vi-VN" b="0" i="0" smtClean="0">
                        <a:latin typeface="Cambria Math" panose="02040503050406030204" pitchFamily="18" charset="0"/>
                      </a:rPr>
                      <m:t>ấ</m:t>
                    </m:r>
                    <m:r>
                      <m:rPr>
                        <m:sty m:val="p"/>
                      </m:rPr>
                      <a:rPr lang="vi-VN" b="0" i="0" smtClean="0">
                        <a:latin typeface="Cambria Math" panose="02040503050406030204" pitchFamily="18" charset="0"/>
                      </a:rPr>
                      <m:t>t</m:t>
                    </m:r>
                    <m:r>
                      <a:rPr lang="vi-VN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vi-VN" b="0" i="0" smtClean="0">
                        <a:latin typeface="Cambria Math" panose="02040503050406030204" pitchFamily="18" charset="0"/>
                      </a:rPr>
                      <m:t>ph</m:t>
                    </m:r>
                    <m:r>
                      <a:rPr lang="vi-VN" b="0" i="0" smtClean="0">
                        <a:latin typeface="Cambria Math" panose="02040503050406030204" pitchFamily="18" charset="0"/>
                      </a:rPr>
                      <m:t>ươ</m:t>
                    </m:r>
                    <m:r>
                      <m:rPr>
                        <m:sty m:val="p"/>
                      </m:rPr>
                      <a:rPr lang="vi-VN" b="0" i="0" smtClean="0">
                        <a:latin typeface="Cambria Math" panose="02040503050406030204" pitchFamily="18" charset="0"/>
                      </a:rPr>
                      <m:t>ng</m:t>
                    </m:r>
                    <m:r>
                      <a:rPr lang="vi-VN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vi-VN" b="0" i="0" smtClean="0">
                        <a:latin typeface="Cambria Math" panose="02040503050406030204" pitchFamily="18" charset="0"/>
                      </a:rPr>
                      <m:t>tr</m:t>
                    </m:r>
                    <m:r>
                      <a:rPr lang="vi-VN" b="0" i="0" smtClean="0">
                        <a:latin typeface="Cambria Math" panose="02040503050406030204" pitchFamily="18" charset="0"/>
                      </a:rPr>
                      <m:t>ì</m:t>
                    </m:r>
                    <m:r>
                      <m:rPr>
                        <m:sty m:val="p"/>
                      </m:rPr>
                      <a:rPr lang="vi-VN" b="0" i="0" smtClean="0">
                        <a:latin typeface="Cambria Math" panose="02040503050406030204" pitchFamily="18" charset="0"/>
                      </a:rPr>
                      <m:t>nh</m:t>
                    </m:r>
                    <m:r>
                      <a:rPr lang="vi-VN" b="0" i="0" smtClean="0">
                        <a:latin typeface="Cambria Math" panose="02040503050406030204" pitchFamily="18" charset="0"/>
                      </a:rPr>
                      <m:t> </m:t>
                    </m:r>
                    <m:d>
                      <m:dPr>
                        <m:ctrlPr>
                          <a:rPr lang="vi-VN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vi-VN" b="0" i="0" smtClean="0">
                            <a:latin typeface="Cambria Math" panose="02040503050406030204" pitchFamily="18" charset="0"/>
                          </a:rPr>
                          <m:t>∗</m:t>
                        </m:r>
                      </m:e>
                    </m:d>
                    <m:r>
                      <m:rPr>
                        <m:sty m:val="p"/>
                      </m:rPr>
                      <a:rPr lang="vi-VN" b="0" i="0" smtClean="0">
                        <a:latin typeface="Cambria Math" panose="02040503050406030204" pitchFamily="18" charset="0"/>
                      </a:rPr>
                      <m:t>tr</m:t>
                    </m:r>
                    <m:r>
                      <a:rPr lang="vi-VN" b="0" i="0" smtClean="0">
                        <a:latin typeface="Cambria Math" panose="02040503050406030204" pitchFamily="18" charset="0"/>
                      </a:rPr>
                      <m:t>ở </m:t>
                    </m:r>
                    <m:r>
                      <m:rPr>
                        <m:sty m:val="p"/>
                      </m:rPr>
                      <a:rPr lang="vi-VN" b="0" i="0" smtClean="0">
                        <a:latin typeface="Cambria Math" panose="02040503050406030204" pitchFamily="18" charset="0"/>
                      </a:rPr>
                      <m:t>th</m:t>
                    </m:r>
                    <m:r>
                      <a:rPr lang="vi-VN" b="0" i="0" smtClean="0">
                        <a:latin typeface="Cambria Math" panose="02040503050406030204" pitchFamily="18" charset="0"/>
                      </a:rPr>
                      <m:t>à</m:t>
                    </m:r>
                    <m:r>
                      <m:rPr>
                        <m:sty m:val="p"/>
                      </m:rPr>
                      <a:rPr lang="vi-VN" b="0" i="0" smtClean="0">
                        <a:latin typeface="Cambria Math" panose="02040503050406030204" pitchFamily="18" charset="0"/>
                      </a:rPr>
                      <m:t>nh</m:t>
                    </m:r>
                    <m:r>
                      <a:rPr lang="vi-VN" b="0" i="0" smtClean="0">
                        <a:latin typeface="Cambria Math" panose="02040503050406030204" pitchFamily="18" charset="0"/>
                      </a:rPr>
                      <m:t>:</m:t>
                    </m:r>
                  </m:oMath>
                </a14:m>
                <a:endParaRPr lang="vi-VN" b="0" i="0" dirty="0" smtClean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vi-VN" b="0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vi-VN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  <m:sup>
                          <m:r>
                            <a:rPr lang="vi-VN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vi-VN" b="0" i="1" smtClean="0">
                          <a:latin typeface="Cambria Math" panose="02040503050406030204" pitchFamily="18" charset="0"/>
                        </a:rPr>
                        <m:t>−7</m:t>
                      </m:r>
                      <m:r>
                        <a:rPr lang="vi-VN" b="0" i="1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vi-VN" b="0" i="1" smtClean="0">
                          <a:latin typeface="Cambria Math" panose="02040503050406030204" pitchFamily="18" charset="0"/>
                        </a:rPr>
                        <m:t>+6&gt;0  </m:t>
                      </m:r>
                      <m:r>
                        <a:rPr lang="en-US" sz="4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⟺ </m:t>
                      </m:r>
                      <m:d>
                        <m:dPr>
                          <m:begChr m:val="["/>
                          <m:endChr m:val=""/>
                          <m:ctrlPr>
                            <a:rPr lang="vi-VN" b="0" i="1" smtClean="0">
                              <a:latin typeface="Cambria Math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vi-VN" b="0" i="1" smtClean="0">
                                  <a:latin typeface="Cambria Math"/>
                                </a:rPr>
                              </m:ctrlPr>
                            </m:eqArrPr>
                            <m:e>
                              <m:r>
                                <a:rPr lang="vi-VN" b="0" i="1" smtClean="0">
                                  <a:latin typeface="Cambria Math" panose="02040503050406030204" pitchFamily="18" charset="0"/>
                                </a:rPr>
                                <m:t>0&lt;</m:t>
                              </m:r>
                              <m:r>
                                <a:rPr lang="vi-VN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vi-VN" b="0" i="1" smtClean="0">
                                  <a:latin typeface="Cambria Math" panose="02040503050406030204" pitchFamily="18" charset="0"/>
                                </a:rPr>
                                <m:t>&lt;1</m:t>
                              </m:r>
                            </m:e>
                            <m:e>
                              <m:r>
                                <a:rPr lang="vi-VN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vi-VN" b="0" i="1" smtClean="0">
                                  <a:latin typeface="Cambria Math" panose="02040503050406030204" pitchFamily="18" charset="0"/>
                                </a:rPr>
                                <m:t>&gt;6</m:t>
                              </m:r>
                            </m:e>
                          </m:eqArr>
                        </m:e>
                      </m:d>
                      <m:r>
                        <a:rPr lang="en-US" sz="4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⟺</m:t>
                      </m:r>
                      <m:d>
                        <m:dPr>
                          <m:begChr m:val="["/>
                          <m:endChr m:val=""/>
                          <m:ctrlPr>
                            <a:rPr lang="vi-VN" i="1">
                              <a:latin typeface="Cambria Math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vi-VN" b="0" i="1" smtClean="0">
                                  <a:latin typeface="Cambria Math"/>
                                </a:rPr>
                              </m:ctrlPr>
                            </m:eqArrPr>
                            <m:e>
                              <m:r>
                                <a:rPr lang="vi-VN" b="0" i="1" smtClean="0">
                                  <a:latin typeface="Cambria Math" panose="02040503050406030204" pitchFamily="18" charset="0"/>
                                </a:rPr>
                                <m:t>0&lt;</m:t>
                              </m:r>
                              <m:sSup>
                                <m:sSupPr>
                                  <m:ctrlPr>
                                    <a:rPr lang="vi-VN" b="0" i="1" smtClean="0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vi-VN" b="0" i="1" smtClean="0">
                                      <a:latin typeface="Cambria Math" panose="02040503050406030204" pitchFamily="18" charset="0"/>
                                    </a:rPr>
                                    <m:t>7</m:t>
                                  </m:r>
                                </m:e>
                                <m:sup>
                                  <m:r>
                                    <a:rPr lang="vi-VN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sup>
                              </m:sSup>
                              <m:r>
                                <a:rPr lang="vi-VN" b="0" i="1" smtClean="0">
                                  <a:latin typeface="Cambria Math" panose="02040503050406030204" pitchFamily="18" charset="0"/>
                                </a:rPr>
                                <m:t>&lt;1</m:t>
                              </m:r>
                            </m:e>
                            <m:e>
                              <m:sSup>
                                <m:sSupPr>
                                  <m:ctrlPr>
                                    <a:rPr lang="vi-VN" b="0" i="1" smtClean="0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vi-VN" b="0" i="1" smtClean="0">
                                      <a:latin typeface="Cambria Math" panose="02040503050406030204" pitchFamily="18" charset="0"/>
                                    </a:rPr>
                                    <m:t>7</m:t>
                                  </m:r>
                                </m:e>
                                <m:sup>
                                  <m:r>
                                    <a:rPr lang="vi-VN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sup>
                              </m:sSup>
                              <m:r>
                                <a:rPr lang="vi-VN" b="0" i="1" smtClean="0">
                                  <a:latin typeface="Cambria Math" panose="02040503050406030204" pitchFamily="18" charset="0"/>
                                </a:rPr>
                                <m:t>&gt;6</m:t>
                              </m:r>
                            </m:e>
                          </m:eqArr>
                          <m:r>
                            <a:rPr lang="en-US" sz="4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⟺</m:t>
                          </m:r>
                          <m:d>
                            <m:dPr>
                              <m:begChr m:val="["/>
                              <m:endChr m:val=""/>
                              <m:ctrlPr>
                                <a:rPr lang="vi-VN" b="0" i="1" smtClean="0">
                                  <a:latin typeface="Cambria Math"/>
                                </a:rPr>
                              </m:ctrlPr>
                            </m:dPr>
                            <m:e>
                              <m:eqArr>
                                <m:eqArrPr>
                                  <m:ctrlPr>
                                    <a:rPr lang="vi-VN" b="0" i="1" smtClean="0">
                                      <a:latin typeface="Cambria Math"/>
                                    </a:rPr>
                                  </m:ctrlPr>
                                </m:eqArrPr>
                                <m:e>
                                  <m:r>
                                    <a:rPr lang="vi-VN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vi-VN" b="0" i="1" smtClean="0">
                                      <a:latin typeface="Cambria Math" panose="02040503050406030204" pitchFamily="18" charset="0"/>
                                    </a:rPr>
                                    <m:t>&lt;0</m:t>
                                  </m:r>
                                </m:e>
                                <m:e>
                                  <m:r>
                                    <a:rPr lang="vi-VN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vi-VN" b="0" i="1" smtClean="0">
                                      <a:latin typeface="Cambria Math" panose="02040503050406030204" pitchFamily="18" charset="0"/>
                                    </a:rPr>
                                    <m:t>&gt;</m:t>
                                  </m:r>
                                  <m:func>
                                    <m:funcPr>
                                      <m:ctrlPr>
                                        <a:rPr lang="vi-VN" b="0" i="1" smtClean="0">
                                          <a:latin typeface="Cambria Math"/>
                                        </a:rPr>
                                      </m:ctrlPr>
                                    </m:funcPr>
                                    <m:fName>
                                      <m:sSub>
                                        <m:sSubPr>
                                          <m:ctrlPr>
                                            <a:rPr lang="vi-VN" b="0" i="1" smtClean="0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m:rPr>
                                              <m:sty m:val="p"/>
                                            </m:rPr>
                                            <a:rPr lang="vi-VN" b="0" i="0" smtClean="0">
                                              <a:latin typeface="Cambria Math" panose="02040503050406030204" pitchFamily="18" charset="0"/>
                                            </a:rPr>
                                            <m:t>log</m:t>
                                          </m:r>
                                        </m:e>
                                        <m:sub>
                                          <m:r>
                                            <a:rPr lang="vi-VN" b="0" i="1" smtClean="0">
                                              <a:latin typeface="Cambria Math" panose="02040503050406030204" pitchFamily="18" charset="0"/>
                                            </a:rPr>
                                            <m:t>7</m:t>
                                          </m:r>
                                        </m:sub>
                                      </m:sSub>
                                    </m:fName>
                                    <m:e>
                                      <m:r>
                                        <a:rPr lang="vi-VN" b="0" i="1" smtClean="0">
                                          <a:latin typeface="Cambria Math" panose="02040503050406030204" pitchFamily="18" charset="0"/>
                                        </a:rPr>
                                        <m:t>6</m:t>
                                      </m:r>
                                    </m:e>
                                  </m:func>
                                </m:e>
                              </m:eqArr>
                            </m:e>
                          </m:d>
                        </m:e>
                      </m:d>
                    </m:oMath>
                  </m:oMathPara>
                </a14:m>
                <a:endParaRPr lang="vi-VN" i="1" dirty="0" smtClean="0">
                  <a:latin typeface="Cambria Math" panose="02040503050406030204" pitchFamily="18" charset="0"/>
                </a:endParaRPr>
              </a:p>
              <a:p>
                <a:r>
                  <a:rPr lang="vi-VN" dirty="0" smtClean="0"/>
                  <a:t>Vậy tập nghiệm của bất phương trình là: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vi-VN" b="0" i="0" smtClean="0">
                        <a:latin typeface="Cambria Math" panose="02040503050406030204" pitchFamily="18" charset="0"/>
                      </a:rPr>
                      <m:t>S</m:t>
                    </m:r>
                    <m:r>
                      <a:rPr lang="vi-VN" b="0" i="0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vi-VN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vi-VN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vi-V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;0</m:t>
                        </m:r>
                      </m:e>
                    </m:d>
                    <m:r>
                      <a:rPr lang="vi-VN" i="1" smtClean="0">
                        <a:latin typeface="Cambria Math" panose="02040503050406030204" pitchFamily="18" charset="0"/>
                      </a:rPr>
                      <m:t>∪</m:t>
                    </m:r>
                    <m:d>
                      <m:dPr>
                        <m:ctrlPr>
                          <a:rPr lang="vi-VN" i="1" smtClean="0">
                            <a:latin typeface="Cambria Math"/>
                          </a:rPr>
                        </m:ctrlPr>
                      </m:dPr>
                      <m:e>
                        <m:func>
                          <m:funcPr>
                            <m:ctrlPr>
                              <a:rPr lang="vi-VN" i="1" smtClean="0">
                                <a:latin typeface="Cambria Math"/>
                              </a:rPr>
                            </m:ctrlPr>
                          </m:funcPr>
                          <m:fName>
                            <m:sSub>
                              <m:sSubPr>
                                <m:ctrlPr>
                                  <a:rPr lang="vi-VN" i="1" smtClean="0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a:rPr lang="vi-VN" i="0" smtClean="0">
                                    <a:latin typeface="Cambria Math" panose="02040503050406030204" pitchFamily="18" charset="0"/>
                                  </a:rPr>
                                  <m:t>log</m:t>
                                </m:r>
                              </m:e>
                              <m:sub>
                                <m:r>
                                  <a:rPr lang="vi-VN" b="0" i="1" smtClean="0">
                                    <a:latin typeface="Cambria Math" panose="02040503050406030204" pitchFamily="18" charset="0"/>
                                  </a:rPr>
                                  <m:t>7</m:t>
                                </m:r>
                              </m:sub>
                            </m:sSub>
                          </m:fName>
                          <m:e>
                            <m:r>
                              <a:rPr lang="vi-VN" b="0" i="1" smtClean="0">
                                <a:latin typeface="Cambria Math" panose="02040503050406030204" pitchFamily="18" charset="0"/>
                              </a:rPr>
                              <m:t>6</m:t>
                            </m:r>
                          </m:e>
                        </m:func>
                        <m:r>
                          <a:rPr lang="vi-VN" b="0" i="1" smtClean="0">
                            <a:latin typeface="Cambria Math" panose="02040503050406030204" pitchFamily="18" charset="0"/>
                          </a:rPr>
                          <m:t>;+</m:t>
                        </m:r>
                        <m:r>
                          <a:rPr lang="vi-V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e>
                    </m:d>
                    <m:r>
                      <a:rPr lang="vi-VN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vi-VN" dirty="0"/>
              </a:p>
              <a:p>
                <a:endParaRPr lang="vi-VN" b="0" dirty="0" smtClean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47750" y="9844937"/>
                <a:ext cx="17198158" cy="4455450"/>
              </a:xfrm>
              <a:prstGeom prst="rect">
                <a:avLst/>
              </a:prstGeom>
              <a:blipFill>
                <a:blip r:embed="rId19"/>
                <a:stretch>
                  <a:fillRect l="-1418" t="-27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312090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8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3" dur="20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8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3" dur="20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8" dur="2000"/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3" dur="2000"/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8" dur="2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3" dur="2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  <p:bldP spid="2" grpId="0"/>
      <p:bldP spid="49" grpId="0" animBg="1"/>
      <p:bldP spid="7" grpId="0"/>
      <p:bldP spid="10" grpId="0"/>
      <p:bldP spid="1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WordArt 12"/>
          <p:cNvSpPr>
            <a:spLocks noChangeArrowheads="1" noChangeShapeType="1" noTextEdit="1"/>
          </p:cNvSpPr>
          <p:nvPr/>
        </p:nvSpPr>
        <p:spPr bwMode="auto">
          <a:xfrm>
            <a:off x="5486400" y="3443288"/>
            <a:ext cx="9467850" cy="976312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pt-BR" sz="3600" kern="10" dirty="0" smtClean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itchFamily="18" charset="0"/>
                <a:cs typeface="Times New Roman" pitchFamily="18" charset="0"/>
              </a:rPr>
              <a:t>HƯỚNG DẪN HỌC Ở NHÀ</a:t>
            </a:r>
            <a:endParaRPr lang="en-US" sz="3600" kern="10" dirty="0">
              <a:ln w="19050">
                <a:solidFill>
                  <a:srgbClr val="99CCFF"/>
                </a:solidFill>
                <a:round/>
                <a:headEnd/>
                <a:tailEnd/>
              </a:ln>
              <a:solidFill>
                <a:srgbClr val="0066CC"/>
              </a:solidFill>
              <a:effectLst>
                <a:outerShdw dist="35921" dir="2700000" algn="ctr" rotWithShape="0">
                  <a:srgbClr val="990000"/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4124324" y="5057506"/>
            <a:ext cx="13401675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914400" fontAlgn="base">
              <a:spcBef>
                <a:spcPct val="50000"/>
              </a:spcBef>
              <a:spcAft>
                <a:spcPct val="0"/>
              </a:spcAft>
              <a:buFontTx/>
              <a:buChar char="-"/>
            </a:pPr>
            <a:r>
              <a:rPr lang="en-US" sz="36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hi</a:t>
            </a:r>
            <a:r>
              <a:rPr lang="en-US" sz="36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hớ</a:t>
            </a:r>
            <a:r>
              <a:rPr lang="en-US" sz="36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36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36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ất</a:t>
            </a:r>
            <a:r>
              <a:rPr lang="en-US" sz="36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36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36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ũ</a:t>
            </a:r>
            <a:r>
              <a:rPr lang="en-US" sz="36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ơ</a:t>
            </a:r>
            <a:r>
              <a:rPr lang="en-US" sz="36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ản</a:t>
            </a:r>
            <a:r>
              <a:rPr lang="en-US" sz="36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defTabSz="914400" fontAlgn="base">
              <a:spcBef>
                <a:spcPct val="50000"/>
              </a:spcBef>
              <a:spcAft>
                <a:spcPct val="0"/>
              </a:spcAft>
              <a:buFontTx/>
              <a:buChar char="-"/>
            </a:pPr>
            <a:r>
              <a:rPr lang="en-US" sz="36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Xem</a:t>
            </a:r>
            <a:r>
              <a:rPr lang="en-US" sz="36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sz="36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6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6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36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sz="36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36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6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36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6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sz="36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dụ</a:t>
            </a:r>
            <a:r>
              <a:rPr lang="en-US" sz="36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gk</a:t>
            </a:r>
            <a:r>
              <a:rPr lang="en-US" sz="36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6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36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6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36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: 1_Sgk(89); 2.36_Sbt(107).</a:t>
            </a:r>
          </a:p>
          <a:p>
            <a:pPr defTabSz="914400" fontAlgn="base">
              <a:spcBef>
                <a:spcPct val="50000"/>
              </a:spcBef>
              <a:spcAft>
                <a:spcPct val="0"/>
              </a:spcAft>
              <a:buFontTx/>
              <a:buChar char="-"/>
            </a:pPr>
            <a:r>
              <a:rPr lang="en-US" sz="36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ọc</a:t>
            </a:r>
            <a:r>
              <a:rPr lang="en-US" sz="36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ước</a:t>
            </a:r>
            <a:r>
              <a:rPr lang="en-US" sz="36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36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II - </a:t>
            </a:r>
            <a:r>
              <a:rPr lang="en-US" sz="36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ất</a:t>
            </a:r>
            <a:r>
              <a:rPr lang="en-US" sz="36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36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36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ôgarít</a:t>
            </a:r>
            <a:r>
              <a:rPr lang="en-US" sz="36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8708982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8" name="Group 147"/>
          <p:cNvGrpSpPr/>
          <p:nvPr/>
        </p:nvGrpSpPr>
        <p:grpSpPr>
          <a:xfrm>
            <a:off x="1143000" y="2402234"/>
            <a:ext cx="23567120" cy="4558096"/>
            <a:chOff x="134375" y="2370447"/>
            <a:chExt cx="22200057" cy="3985631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34375" y="2370447"/>
              <a:ext cx="22200057" cy="398563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6964">
                <a:defRPr/>
              </a:pPr>
              <a:r>
                <a:rPr lang="en-US" sz="6700" dirty="0" err="1">
                  <a:solidFill>
                    <a:srgbClr val="FF0000"/>
                  </a:solidFill>
                </a:rPr>
                <a:t>TIẾT</a:t>
              </a:r>
              <a:r>
                <a:rPr lang="en-US" sz="6700" dirty="0">
                  <a:solidFill>
                    <a:srgbClr val="FF0000"/>
                  </a:solidFill>
                </a:rPr>
                <a:t> </a:t>
              </a:r>
              <a:r>
                <a:rPr lang="en-US" sz="6700" dirty="0" err="1">
                  <a:solidFill>
                    <a:srgbClr val="FF0000"/>
                  </a:solidFill>
                </a:rPr>
                <a:t>HỌC</a:t>
              </a:r>
              <a:r>
                <a:rPr lang="en-US" sz="6700" dirty="0">
                  <a:solidFill>
                    <a:srgbClr val="FF0000"/>
                  </a:solidFill>
                </a:rPr>
                <a:t> </a:t>
              </a:r>
              <a:r>
                <a:rPr lang="en-US" sz="6700" dirty="0" err="1">
                  <a:solidFill>
                    <a:srgbClr val="FF0000"/>
                  </a:solidFill>
                </a:rPr>
                <a:t>KẾT</a:t>
              </a:r>
              <a:r>
                <a:rPr lang="en-US" sz="6700" dirty="0">
                  <a:solidFill>
                    <a:srgbClr val="FF0000"/>
                  </a:solidFill>
                </a:rPr>
                <a:t> </a:t>
              </a:r>
              <a:r>
                <a:rPr lang="en-US" sz="6700" dirty="0" err="1">
                  <a:solidFill>
                    <a:srgbClr val="FF0000"/>
                  </a:solidFill>
                </a:rPr>
                <a:t>THÚC</a:t>
              </a:r>
              <a:r>
                <a:rPr lang="en-US" sz="6700" dirty="0">
                  <a:solidFill>
                    <a:srgbClr val="FF0000"/>
                  </a:solidFill>
                </a:rPr>
                <a:t> </a:t>
              </a:r>
            </a:p>
            <a:p>
              <a:pPr algn="ctr" defTabSz="2176964">
                <a:defRPr/>
              </a:pPr>
              <a:r>
                <a:rPr lang="en-US" sz="6700" dirty="0" err="1">
                  <a:solidFill>
                    <a:srgbClr val="FF0000"/>
                  </a:solidFill>
                </a:rPr>
                <a:t>TRÂN</a:t>
              </a:r>
              <a:r>
                <a:rPr lang="en-US" sz="6700" dirty="0">
                  <a:solidFill>
                    <a:srgbClr val="FF0000"/>
                  </a:solidFill>
                </a:rPr>
                <a:t> </a:t>
              </a:r>
              <a:r>
                <a:rPr lang="en-US" sz="6700" dirty="0" err="1">
                  <a:solidFill>
                    <a:srgbClr val="FF0000"/>
                  </a:solidFill>
                </a:rPr>
                <a:t>TRỌNG</a:t>
              </a:r>
              <a:r>
                <a:rPr lang="en-US" sz="6700" dirty="0">
                  <a:solidFill>
                    <a:srgbClr val="FF0000"/>
                  </a:solidFill>
                </a:rPr>
                <a:t> </a:t>
              </a:r>
              <a:r>
                <a:rPr lang="en-US" sz="6700" dirty="0" err="1">
                  <a:solidFill>
                    <a:srgbClr val="FF0000"/>
                  </a:solidFill>
                </a:rPr>
                <a:t>CÁM</a:t>
              </a:r>
              <a:r>
                <a:rPr lang="en-US" sz="6700" dirty="0">
                  <a:solidFill>
                    <a:srgbClr val="FF0000"/>
                  </a:solidFill>
                </a:rPr>
                <a:t> </a:t>
              </a:r>
              <a:r>
                <a:rPr lang="en-US" sz="6700" dirty="0" err="1">
                  <a:solidFill>
                    <a:srgbClr val="FF0000"/>
                  </a:solidFill>
                </a:rPr>
                <a:t>ƠN</a:t>
              </a:r>
              <a:r>
                <a:rPr lang="en-US" sz="6700" dirty="0">
                  <a:solidFill>
                    <a:srgbClr val="FF0000"/>
                  </a:solidFill>
                </a:rPr>
                <a:t> </a:t>
              </a:r>
              <a:r>
                <a:rPr lang="en-US" sz="6700" dirty="0" err="1">
                  <a:solidFill>
                    <a:srgbClr val="FF0000"/>
                  </a:solidFill>
                </a:rPr>
                <a:t>CÁC</a:t>
              </a:r>
              <a:r>
                <a:rPr lang="en-US" sz="6700" dirty="0">
                  <a:solidFill>
                    <a:srgbClr val="FF0000"/>
                  </a:solidFill>
                </a:rPr>
                <a:t> EM </a:t>
              </a:r>
              <a:r>
                <a:rPr lang="en-US" sz="6700" dirty="0" err="1">
                  <a:solidFill>
                    <a:srgbClr val="FF0000"/>
                  </a:solidFill>
                </a:rPr>
                <a:t>HỌC</a:t>
              </a:r>
              <a:r>
                <a:rPr lang="en-US" sz="6700" dirty="0">
                  <a:solidFill>
                    <a:srgbClr val="FF0000"/>
                  </a:solidFill>
                </a:rPr>
                <a:t> </a:t>
              </a:r>
              <a:r>
                <a:rPr lang="en-US" sz="6700" dirty="0" err="1">
                  <a:solidFill>
                    <a:srgbClr val="FF0000"/>
                  </a:solidFill>
                </a:rPr>
                <a:t>SINH</a:t>
              </a:r>
              <a:r>
                <a:rPr lang="en-US" sz="6700" dirty="0">
                  <a:solidFill>
                    <a:srgbClr val="FF0000"/>
                  </a:solidFill>
                </a:rPr>
                <a:t> </a:t>
              </a:r>
              <a:r>
                <a:rPr lang="en-US" sz="6700" dirty="0" err="1">
                  <a:solidFill>
                    <a:srgbClr val="FF0000"/>
                  </a:solidFill>
                </a:rPr>
                <a:t>ĐÃ</a:t>
              </a:r>
              <a:r>
                <a:rPr lang="en-US" sz="6700" dirty="0">
                  <a:solidFill>
                    <a:srgbClr val="FF0000"/>
                  </a:solidFill>
                </a:rPr>
                <a:t> THEO </a:t>
              </a:r>
              <a:r>
                <a:rPr lang="en-US" sz="6700" dirty="0" err="1">
                  <a:solidFill>
                    <a:srgbClr val="FF0000"/>
                  </a:solidFill>
                </a:rPr>
                <a:t>DÕI</a:t>
              </a:r>
              <a:endParaRPr lang="en-US" sz="6700" dirty="0">
                <a:solidFill>
                  <a:srgbClr val="FF0000"/>
                </a:solidFill>
              </a:endParaRPr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5733" y="2729017"/>
              <a:ext cx="540571" cy="858986"/>
              <a:chOff x="539751" y="1836907"/>
              <a:chExt cx="726223" cy="987296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6964"/>
                <a:endParaRPr lang="en-US" sz="31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6964">
                    <a:defRPr/>
                  </a:pPr>
                  <a:endParaRPr lang="en-US" sz="3100"/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6964">
                    <a:defRPr/>
                  </a:pPr>
                  <a:endParaRPr lang="en-US" sz="3100"/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6964">
                    <a:defRPr/>
                  </a:pPr>
                  <a:endParaRPr lang="en-US" sz="3100"/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6964">
                    <a:defRPr/>
                  </a:pPr>
                  <a:endParaRPr lang="en-US" sz="3100"/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6964">
                    <a:defRPr/>
                  </a:pPr>
                  <a:endParaRPr lang="en-US" sz="3100"/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6964">
                    <a:defRPr/>
                  </a:pPr>
                  <a:endParaRPr lang="en-US" sz="3100"/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6964">
                    <a:defRPr/>
                  </a:pPr>
                  <a:endParaRPr lang="en-US" sz="3100"/>
                </a:p>
              </p:txBody>
            </p:sp>
          </p:grpSp>
        </p:grpSp>
      </p:grpSp>
      <p:sp>
        <p:nvSpPr>
          <p:cNvPr id="3" name="Rectangle 2"/>
          <p:cNvSpPr/>
          <p:nvPr/>
        </p:nvSpPr>
        <p:spPr>
          <a:xfrm>
            <a:off x="9265177" y="4681282"/>
            <a:ext cx="184722" cy="754049"/>
          </a:xfrm>
          <a:prstGeom prst="rect">
            <a:avLst/>
          </a:prstGeom>
        </p:spPr>
        <p:txBody>
          <a:bodyPr wrap="none" lIns="91436" tIns="45718" rIns="91436" bIns="45718">
            <a:spAutoFit/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742348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685800" y="1905000"/>
            <a:ext cx="9579867" cy="96949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defTabSz="914400" fontAlgn="base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5700" b="1" u="sng" kern="0" dirty="0" err="1">
                <a:solidFill>
                  <a:srgbClr val="0000FF"/>
                </a:solidFill>
                <a:latin typeface="Arial"/>
                <a:cs typeface="Arial"/>
              </a:rPr>
              <a:t>Từ</a:t>
            </a:r>
            <a:r>
              <a:rPr lang="en-US" sz="5700" b="1" u="sng" kern="0" dirty="0">
                <a:solidFill>
                  <a:srgbClr val="0000FF"/>
                </a:solidFill>
                <a:latin typeface="Arial"/>
                <a:cs typeface="Arial"/>
              </a:rPr>
              <a:t> </a:t>
            </a:r>
            <a:r>
              <a:rPr lang="en-US" sz="5700" b="1" u="sng" kern="0" dirty="0" err="1">
                <a:solidFill>
                  <a:srgbClr val="0000FF"/>
                </a:solidFill>
                <a:latin typeface="Arial"/>
                <a:cs typeface="Arial"/>
              </a:rPr>
              <a:t>các</a:t>
            </a:r>
            <a:r>
              <a:rPr lang="en-US" sz="5700" b="1" u="sng" kern="0" dirty="0">
                <a:solidFill>
                  <a:srgbClr val="0000FF"/>
                </a:solidFill>
                <a:latin typeface="Arial"/>
                <a:cs typeface="Arial"/>
              </a:rPr>
              <a:t> </a:t>
            </a:r>
            <a:r>
              <a:rPr lang="en-US" sz="5700" b="1" u="sng" kern="0" dirty="0" err="1">
                <a:solidFill>
                  <a:srgbClr val="0000FF"/>
                </a:solidFill>
                <a:latin typeface="Arial"/>
                <a:cs typeface="Arial"/>
              </a:rPr>
              <a:t>phương</a:t>
            </a:r>
            <a:r>
              <a:rPr lang="en-US" sz="5700" b="1" u="sng" kern="0" dirty="0">
                <a:solidFill>
                  <a:srgbClr val="0000FF"/>
                </a:solidFill>
                <a:latin typeface="Arial"/>
                <a:cs typeface="Arial"/>
              </a:rPr>
              <a:t> </a:t>
            </a:r>
            <a:r>
              <a:rPr lang="en-US" sz="5700" b="1" u="sng" kern="0" dirty="0" err="1">
                <a:solidFill>
                  <a:srgbClr val="0000FF"/>
                </a:solidFill>
                <a:latin typeface="Arial"/>
                <a:cs typeface="Arial"/>
              </a:rPr>
              <a:t>trình</a:t>
            </a:r>
            <a:r>
              <a:rPr lang="en-US" sz="5700" b="1" u="sng" kern="0" dirty="0">
                <a:solidFill>
                  <a:srgbClr val="0000FF"/>
                </a:solidFill>
                <a:latin typeface="Arial"/>
                <a:cs typeface="Arial"/>
              </a:rPr>
              <a:t> </a:t>
            </a:r>
            <a:r>
              <a:rPr lang="en-US" sz="5700" b="1" u="sng" kern="0" dirty="0" err="1">
                <a:solidFill>
                  <a:srgbClr val="0000FF"/>
                </a:solidFill>
                <a:latin typeface="Arial"/>
                <a:cs typeface="Arial"/>
              </a:rPr>
              <a:t>mũ</a:t>
            </a:r>
            <a:r>
              <a:rPr lang="en-US" sz="5700" b="1" u="sng" kern="0" dirty="0">
                <a:solidFill>
                  <a:srgbClr val="0000FF"/>
                </a:solidFill>
                <a:latin typeface="Arial"/>
                <a:cs typeface="Arial"/>
              </a:rPr>
              <a:t>:</a:t>
            </a:r>
            <a:endParaRPr lang="en-US" sz="5700" b="1" u="sng" kern="0" dirty="0">
              <a:solidFill>
                <a:srgbClr val="0000FF"/>
              </a:solidFill>
              <a:latin typeface="Arial"/>
              <a:cs typeface="Arial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9902798"/>
              </p:ext>
            </p:extLst>
          </p:nvPr>
        </p:nvGraphicFramePr>
        <p:xfrm>
          <a:off x="1143000" y="2782888"/>
          <a:ext cx="17281525" cy="3992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0" name="Equation" r:id="rId3" imgW="2781000" imgH="888840" progId="Equation.DSMT4">
                  <p:embed/>
                </p:oleObj>
              </mc:Choice>
              <mc:Fallback>
                <p:oleObj name="Equation" r:id="rId3" imgW="2781000" imgH="8888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782888"/>
                        <a:ext cx="17281525" cy="3992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18"/>
          <p:cNvSpPr txBox="1">
            <a:spLocks noChangeArrowheads="1"/>
          </p:cNvSpPr>
          <p:nvPr/>
        </p:nvSpPr>
        <p:spPr bwMode="auto">
          <a:xfrm>
            <a:off x="990600" y="6307614"/>
            <a:ext cx="23135168" cy="10969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217705" tIns="108852" rIns="217705" bIns="108852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marL="0" marR="0" lvl="0" indent="0" defTabSz="2177095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kumimoji="0" lang="en-US" sz="5700" b="1" i="0" u="sng" strike="noStrike" kern="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charset="0"/>
                <a:cs typeface="Arial" charset="0"/>
              </a:rPr>
              <a:t>Thay</a:t>
            </a:r>
            <a:r>
              <a:rPr kumimoji="0" lang="en-US" sz="5700" b="1" i="0" u="sng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charset="0"/>
                <a:cs typeface="Arial" charset="0"/>
              </a:rPr>
              <a:t> </a:t>
            </a:r>
            <a:r>
              <a:rPr kumimoji="0" lang="en-US" sz="5700" b="1" i="0" u="sng" strike="noStrike" kern="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charset="0"/>
                <a:cs typeface="Arial" charset="0"/>
              </a:rPr>
              <a:t>dấu</a:t>
            </a:r>
            <a:r>
              <a:rPr kumimoji="0" lang="en-US" sz="5700" b="1" i="0" u="sng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charset="0"/>
                <a:cs typeface="Arial" charset="0"/>
              </a:rPr>
              <a:t> = </a:t>
            </a:r>
            <a:r>
              <a:rPr kumimoji="0" lang="en-US" sz="5700" b="1" i="0" u="sng" strike="noStrike" kern="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charset="0"/>
                <a:cs typeface="Arial" charset="0"/>
              </a:rPr>
              <a:t>bởi</a:t>
            </a:r>
            <a:r>
              <a:rPr kumimoji="0" lang="en-US" sz="5700" b="1" i="0" u="sng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charset="0"/>
                <a:cs typeface="Arial" charset="0"/>
              </a:rPr>
              <a:t> </a:t>
            </a:r>
            <a:r>
              <a:rPr kumimoji="0" lang="en-US" sz="5700" b="1" i="0" u="sng" strike="noStrike" kern="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charset="0"/>
                <a:cs typeface="Arial" charset="0"/>
              </a:rPr>
              <a:t>các</a:t>
            </a:r>
            <a:r>
              <a:rPr kumimoji="0" lang="en-US" sz="5700" b="1" i="0" u="sng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charset="0"/>
                <a:cs typeface="Arial" charset="0"/>
              </a:rPr>
              <a:t> </a:t>
            </a:r>
            <a:r>
              <a:rPr kumimoji="0" lang="en-US" sz="5700" b="1" i="0" u="sng" strike="noStrike" kern="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charset="0"/>
                <a:cs typeface="Arial" charset="0"/>
              </a:rPr>
              <a:t>dấu</a:t>
            </a:r>
            <a:r>
              <a:rPr kumimoji="0" lang="en-US" sz="5700" b="1" i="0" u="sng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charset="0"/>
                <a:cs typeface="Arial" charset="0"/>
              </a:rPr>
              <a:t> &gt;, &lt;, ≤, ≥ ta </a:t>
            </a:r>
            <a:r>
              <a:rPr kumimoji="0" lang="en-US" sz="5700" b="1" i="0" u="sng" strike="noStrike" kern="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charset="0"/>
                <a:cs typeface="Arial" charset="0"/>
              </a:rPr>
              <a:t>được</a:t>
            </a:r>
            <a:r>
              <a:rPr kumimoji="0" lang="en-US" sz="5700" b="1" i="0" u="sng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charset="0"/>
                <a:cs typeface="Arial" charset="0"/>
              </a:rPr>
              <a:t> </a:t>
            </a:r>
            <a:r>
              <a:rPr kumimoji="0" lang="en-US" sz="5700" b="1" i="0" u="sng" strike="noStrike" kern="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charset="0"/>
                <a:cs typeface="Arial" charset="0"/>
              </a:rPr>
              <a:t>các</a:t>
            </a:r>
            <a:r>
              <a:rPr kumimoji="0" lang="en-US" sz="5700" b="1" i="0" u="sng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charset="0"/>
                <a:cs typeface="Arial" charset="0"/>
              </a:rPr>
              <a:t> </a:t>
            </a:r>
            <a:r>
              <a:rPr kumimoji="0" lang="en-US" sz="5700" b="1" i="0" u="sng" strike="noStrike" kern="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charset="0"/>
                <a:cs typeface="Arial" charset="0"/>
              </a:rPr>
              <a:t>mệnh</a:t>
            </a:r>
            <a:r>
              <a:rPr kumimoji="0" lang="en-US" sz="5700" b="1" i="0" u="sng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charset="0"/>
                <a:cs typeface="Arial" charset="0"/>
              </a:rPr>
              <a:t> </a:t>
            </a:r>
            <a:r>
              <a:rPr kumimoji="0" lang="en-US" sz="5700" b="1" i="0" u="sng" strike="noStrike" kern="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charset="0"/>
                <a:cs typeface="Arial" charset="0"/>
              </a:rPr>
              <a:t>đề</a:t>
            </a:r>
            <a:r>
              <a:rPr kumimoji="0" lang="en-US" sz="5700" b="1" i="0" u="sng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charset="0"/>
                <a:cs typeface="Arial" charset="0"/>
              </a:rPr>
              <a:t>:</a:t>
            </a:r>
          </a:p>
        </p:txBody>
      </p:sp>
      <p:sp>
        <p:nvSpPr>
          <p:cNvPr id="6" name="Rectangle 5"/>
          <p:cNvSpPr/>
          <p:nvPr/>
        </p:nvSpPr>
        <p:spPr>
          <a:xfrm>
            <a:off x="990600" y="11049000"/>
            <a:ext cx="20802600" cy="126188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 defTabSz="2177095" fontAlgn="base">
              <a:spcBef>
                <a:spcPct val="0"/>
              </a:spcBef>
              <a:spcAft>
                <a:spcPct val="0"/>
              </a:spcAft>
            </a:pPr>
            <a:r>
              <a:rPr lang="en-US" sz="7600" dirty="0" err="1">
                <a:solidFill>
                  <a:srgbClr val="FF3300"/>
                </a:solidFill>
                <a:latin typeface="Arial"/>
                <a:cs typeface="Arial"/>
              </a:rPr>
              <a:t>Trên</a:t>
            </a:r>
            <a:r>
              <a:rPr lang="en-US" sz="7600" dirty="0">
                <a:solidFill>
                  <a:srgbClr val="FF3300"/>
                </a:solidFill>
                <a:latin typeface="Arial"/>
                <a:cs typeface="Arial"/>
              </a:rPr>
              <a:t> </a:t>
            </a:r>
            <a:r>
              <a:rPr lang="en-US" sz="7600" dirty="0" err="1">
                <a:solidFill>
                  <a:srgbClr val="FF3300"/>
                </a:solidFill>
                <a:latin typeface="Arial"/>
                <a:cs typeface="Arial"/>
              </a:rPr>
              <a:t>đây</a:t>
            </a:r>
            <a:r>
              <a:rPr lang="en-US" sz="7600" dirty="0">
                <a:solidFill>
                  <a:srgbClr val="FF3300"/>
                </a:solidFill>
                <a:latin typeface="Arial"/>
                <a:cs typeface="Arial"/>
              </a:rPr>
              <a:t> </a:t>
            </a:r>
            <a:r>
              <a:rPr lang="en-US" sz="7600" dirty="0" err="1">
                <a:solidFill>
                  <a:srgbClr val="FF3300"/>
                </a:solidFill>
                <a:latin typeface="Arial"/>
                <a:cs typeface="Arial"/>
              </a:rPr>
              <a:t>là</a:t>
            </a:r>
            <a:r>
              <a:rPr lang="en-US" sz="7600" dirty="0">
                <a:solidFill>
                  <a:srgbClr val="FF3300"/>
                </a:solidFill>
                <a:latin typeface="Arial"/>
                <a:cs typeface="Arial"/>
              </a:rPr>
              <a:t> </a:t>
            </a:r>
            <a:r>
              <a:rPr lang="en-US" sz="7600" dirty="0" err="1">
                <a:solidFill>
                  <a:srgbClr val="FF3300"/>
                </a:solidFill>
                <a:latin typeface="Arial"/>
                <a:cs typeface="Arial"/>
              </a:rPr>
              <a:t>các</a:t>
            </a:r>
            <a:r>
              <a:rPr lang="en-US" sz="7600" dirty="0">
                <a:solidFill>
                  <a:srgbClr val="FF3300"/>
                </a:solidFill>
                <a:latin typeface="Arial"/>
                <a:cs typeface="Arial"/>
              </a:rPr>
              <a:t> </a:t>
            </a:r>
            <a:r>
              <a:rPr lang="en-US" sz="7600" dirty="0" err="1">
                <a:solidFill>
                  <a:srgbClr val="FF3300"/>
                </a:solidFill>
                <a:latin typeface="Arial"/>
                <a:cs typeface="Arial"/>
              </a:rPr>
              <a:t>ví</a:t>
            </a:r>
            <a:r>
              <a:rPr lang="en-US" sz="7600" dirty="0">
                <a:solidFill>
                  <a:srgbClr val="FF3300"/>
                </a:solidFill>
                <a:latin typeface="Arial"/>
                <a:cs typeface="Arial"/>
              </a:rPr>
              <a:t> </a:t>
            </a:r>
            <a:r>
              <a:rPr lang="en-US" sz="7600" dirty="0" err="1">
                <a:solidFill>
                  <a:srgbClr val="FF3300"/>
                </a:solidFill>
                <a:latin typeface="Arial"/>
                <a:cs typeface="Arial"/>
              </a:rPr>
              <a:t>dụ</a:t>
            </a:r>
            <a:r>
              <a:rPr lang="en-US" sz="7600" dirty="0">
                <a:solidFill>
                  <a:srgbClr val="FF3300"/>
                </a:solidFill>
                <a:latin typeface="Arial"/>
                <a:cs typeface="Arial"/>
              </a:rPr>
              <a:t> </a:t>
            </a:r>
            <a:r>
              <a:rPr lang="en-US" sz="7600" dirty="0" err="1">
                <a:solidFill>
                  <a:srgbClr val="FF3300"/>
                </a:solidFill>
                <a:latin typeface="Arial"/>
                <a:cs typeface="Arial"/>
              </a:rPr>
              <a:t>về</a:t>
            </a:r>
            <a:r>
              <a:rPr lang="en-US" sz="7600" dirty="0">
                <a:solidFill>
                  <a:srgbClr val="FF3300"/>
                </a:solidFill>
                <a:latin typeface="Arial"/>
                <a:cs typeface="Arial"/>
              </a:rPr>
              <a:t>  </a:t>
            </a:r>
            <a:r>
              <a:rPr lang="en-US" sz="7600" dirty="0" err="1">
                <a:solidFill>
                  <a:srgbClr val="FF3300"/>
                </a:solidFill>
                <a:latin typeface="Arial"/>
                <a:cs typeface="Arial"/>
              </a:rPr>
              <a:t>bất</a:t>
            </a:r>
            <a:r>
              <a:rPr lang="en-US" sz="7600" dirty="0">
                <a:solidFill>
                  <a:srgbClr val="FF3300"/>
                </a:solidFill>
                <a:latin typeface="Arial"/>
                <a:cs typeface="Arial"/>
              </a:rPr>
              <a:t> </a:t>
            </a:r>
            <a:r>
              <a:rPr lang="en-US" sz="7600" dirty="0" err="1">
                <a:solidFill>
                  <a:srgbClr val="FF3300"/>
                </a:solidFill>
                <a:latin typeface="Arial"/>
                <a:cs typeface="Arial"/>
              </a:rPr>
              <a:t>phương</a:t>
            </a:r>
            <a:r>
              <a:rPr lang="en-US" sz="7600" dirty="0">
                <a:solidFill>
                  <a:srgbClr val="FF3300"/>
                </a:solidFill>
                <a:latin typeface="Arial"/>
                <a:cs typeface="Arial"/>
              </a:rPr>
              <a:t> </a:t>
            </a:r>
            <a:r>
              <a:rPr lang="en-US" sz="7600" dirty="0" err="1">
                <a:solidFill>
                  <a:srgbClr val="FF3300"/>
                </a:solidFill>
                <a:latin typeface="Arial"/>
                <a:cs typeface="Arial"/>
              </a:rPr>
              <a:t>trình</a:t>
            </a:r>
            <a:r>
              <a:rPr lang="en-US" sz="7600" dirty="0">
                <a:solidFill>
                  <a:srgbClr val="FF3300"/>
                </a:solidFill>
                <a:latin typeface="Arial"/>
                <a:cs typeface="Arial"/>
              </a:rPr>
              <a:t> </a:t>
            </a:r>
            <a:r>
              <a:rPr lang="en-US" sz="7600" dirty="0" err="1">
                <a:solidFill>
                  <a:srgbClr val="FF3300"/>
                </a:solidFill>
                <a:latin typeface="Arial"/>
                <a:cs typeface="Arial"/>
              </a:rPr>
              <a:t>mũ</a:t>
            </a:r>
            <a:endParaRPr lang="en-US" sz="7600" dirty="0">
              <a:solidFill>
                <a:srgbClr val="FF3300"/>
              </a:solidFill>
              <a:latin typeface="Arial"/>
              <a:cs typeface="Arial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8112626"/>
              </p:ext>
            </p:extLst>
          </p:nvPr>
        </p:nvGraphicFramePr>
        <p:xfrm>
          <a:off x="1828800" y="7319335"/>
          <a:ext cx="17281525" cy="3992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1" name="Equation" r:id="rId5" imgW="2781000" imgH="888840" progId="Equation.DSMT4">
                  <p:embed/>
                </p:oleObj>
              </mc:Choice>
              <mc:Fallback>
                <p:oleObj name="Equation" r:id="rId5" imgW="2781000" imgH="8888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7319335"/>
                        <a:ext cx="17281525" cy="3992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193853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7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8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9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TextBox 20"/>
          <p:cNvSpPr txBox="1"/>
          <p:nvPr/>
        </p:nvSpPr>
        <p:spPr>
          <a:xfrm>
            <a:off x="7843366" y="3719349"/>
            <a:ext cx="6224814" cy="8309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393" tIns="45699" rIns="91393" bIns="45699" rtlCol="0">
            <a:spAutoFit/>
          </a:bodyPr>
          <a:lstStyle/>
          <a:p>
            <a:pPr algn="ctr"/>
            <a:r>
              <a:rPr lang="vi-VN" sz="4800" b="1" dirty="0">
                <a:solidFill>
                  <a:srgbClr val="135F82"/>
                </a:solidFill>
                <a:latin typeface="Chu Van An" panose="02020603050405020304" pitchFamily="18" charset="0"/>
                <a:ea typeface="Tahoma" pitchFamily="34" charset="0"/>
                <a:cs typeface="Chu Van An" panose="02020603050405020304" pitchFamily="18" charset="0"/>
              </a:rPr>
              <a:t>ĐẠI SỐ &amp; GIẢI TÍCH</a:t>
            </a:r>
            <a:endParaRPr lang="en-US" sz="4800" b="1" dirty="0">
              <a:solidFill>
                <a:srgbClr val="135F82"/>
              </a:solidFill>
              <a:latin typeface="Chu Van An" panose="02020603050405020304" pitchFamily="18" charset="0"/>
              <a:ea typeface="Tahoma" pitchFamily="34" charset="0"/>
              <a:cs typeface="Chu Van An" panose="02020603050405020304" pitchFamily="18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3429000" y="4636797"/>
            <a:ext cx="18288000" cy="28622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393" tIns="45699" rIns="91393" bIns="45699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6000" b="1" dirty="0" err="1">
                <a:solidFill>
                  <a:srgbClr val="776249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Chương</a:t>
            </a:r>
            <a:r>
              <a:rPr lang="en-US" sz="6000" b="1" dirty="0">
                <a:solidFill>
                  <a:srgbClr val="776249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vi-VN" sz="6000" b="1" dirty="0">
                <a:solidFill>
                  <a:srgbClr val="776249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2</a:t>
            </a:r>
            <a:r>
              <a:rPr lang="en-US" sz="6000" b="1" dirty="0">
                <a:solidFill>
                  <a:srgbClr val="776249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: </a:t>
            </a:r>
            <a:r>
              <a:rPr lang="vi-VN" sz="6000" b="1" dirty="0">
                <a:solidFill>
                  <a:srgbClr val="776249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HÀM SỐ LŨY THỪA, HÀM SỐ MŨ VÀ HÀM SỐ LOGARIT</a:t>
            </a:r>
            <a:endParaRPr lang="en-US" sz="6000" b="1" dirty="0">
              <a:solidFill>
                <a:srgbClr val="776249"/>
              </a:solidFill>
              <a:latin typeface="Times New Roman" pitchFamily="18" charset="0"/>
              <a:ea typeface="Tahoma" pitchFamily="34" charset="0"/>
              <a:cs typeface="Times New Roman" pitchFamily="18" charset="0"/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12377444" y="1883774"/>
            <a:ext cx="1813894" cy="1828708"/>
            <a:chOff x="12784885" y="1066801"/>
            <a:chExt cx="1814128" cy="1828946"/>
          </a:xfrm>
        </p:grpSpPr>
        <p:sp>
          <p:nvSpPr>
            <p:cNvPr id="24" name="TextBox 23"/>
            <p:cNvSpPr txBox="1"/>
            <p:nvPr/>
          </p:nvSpPr>
          <p:spPr>
            <a:xfrm>
              <a:off x="12784885" y="1066801"/>
              <a:ext cx="1814128" cy="754022"/>
            </a:xfrm>
            <a:prstGeom prst="rect">
              <a:avLst/>
            </a:prstGeom>
            <a:noFill/>
          </p:spPr>
          <p:txBody>
            <a:bodyPr wrap="square" lIns="91398" tIns="45699" rIns="91398" bIns="45699" rtlCol="0">
              <a:spAutoFit/>
            </a:bodyPr>
            <a:lstStyle/>
            <a:p>
              <a:pPr algn="ctr"/>
              <a:r>
                <a:rPr lang="en-US" b="1" dirty="0">
                  <a:solidFill>
                    <a:srgbClr val="135F82"/>
                  </a:solidFill>
                  <a:latin typeface="Chu Van An" panose="02020603050405020304" pitchFamily="18" charset="0"/>
                  <a:ea typeface="AvantGarde" pitchFamily="2" charset="0"/>
                  <a:cs typeface="Chu Van An" panose="02020603050405020304" pitchFamily="18" charset="0"/>
                </a:rPr>
                <a:t>LỚP</a:t>
              </a: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13020902" y="1556787"/>
              <a:ext cx="1223485" cy="1338960"/>
            </a:xfrm>
            <a:prstGeom prst="rect">
              <a:avLst/>
            </a:prstGeom>
            <a:noFill/>
          </p:spPr>
          <p:txBody>
            <a:bodyPr wrap="none" lIns="91398" tIns="45699" rIns="91398" bIns="45699" rtlCol="0">
              <a:spAutoFit/>
            </a:bodyPr>
            <a:lstStyle/>
            <a:p>
              <a:r>
                <a:rPr lang="en-US" sz="8100" dirty="0">
                  <a:solidFill>
                    <a:srgbClr val="135F82"/>
                  </a:solidFill>
                  <a:latin typeface="Chu Van An" panose="02020603050405020304" pitchFamily="18" charset="0"/>
                  <a:ea typeface="AvantGarde" pitchFamily="2" charset="0"/>
                  <a:cs typeface="Chu Van An" panose="02020603050405020304" pitchFamily="18" charset="0"/>
                </a:rPr>
                <a:t>1</a:t>
              </a:r>
              <a:r>
                <a:rPr lang="vi-VN" sz="8100" dirty="0">
                  <a:solidFill>
                    <a:srgbClr val="135F82"/>
                  </a:solidFill>
                  <a:latin typeface="Chu Van An" panose="02020603050405020304" pitchFamily="18" charset="0"/>
                  <a:ea typeface="AvantGarde" pitchFamily="2" charset="0"/>
                  <a:cs typeface="Chu Van An" panose="02020603050405020304" pitchFamily="18" charset="0"/>
                </a:rPr>
                <a:t>2</a:t>
              </a:r>
              <a:endParaRPr lang="en-US" sz="8100" dirty="0">
                <a:solidFill>
                  <a:srgbClr val="135F82"/>
                </a:solidFill>
                <a:latin typeface="Chu Van An" panose="02020603050405020304" pitchFamily="18" charset="0"/>
                <a:ea typeface="AvantGarde" pitchFamily="2" charset="0"/>
                <a:cs typeface="Chu Van An" panose="02020603050405020304" pitchFamily="18" charset="0"/>
              </a:endParaRPr>
            </a:p>
          </p:txBody>
        </p:sp>
      </p:grpSp>
      <p:grpSp>
        <p:nvGrpSpPr>
          <p:cNvPr id="9" name="Group 8"/>
          <p:cNvGrpSpPr/>
          <p:nvPr/>
        </p:nvGrpSpPr>
        <p:grpSpPr>
          <a:xfrm>
            <a:off x="10781126" y="1966243"/>
            <a:ext cx="2238085" cy="1706806"/>
            <a:chOff x="11186391" y="149817"/>
            <a:chExt cx="2238375" cy="1707027"/>
          </a:xfrm>
        </p:grpSpPr>
        <p:pic>
          <p:nvPicPr>
            <p:cNvPr id="20" name="Picture 53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427236" y="149817"/>
              <a:ext cx="1495424" cy="14954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6" name="Picture 2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186391" y="1620306"/>
              <a:ext cx="2238375" cy="2365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2" name="Group 26"/>
          <p:cNvGrpSpPr/>
          <p:nvPr/>
        </p:nvGrpSpPr>
        <p:grpSpPr>
          <a:xfrm>
            <a:off x="4069198" y="10772005"/>
            <a:ext cx="17088453" cy="907190"/>
            <a:chOff x="7483861" y="7543801"/>
            <a:chExt cx="17012919" cy="907308"/>
          </a:xfrm>
        </p:grpSpPr>
        <p:sp>
          <p:nvSpPr>
            <p:cNvPr id="44" name="TextBox 43"/>
            <p:cNvSpPr txBox="1"/>
            <p:nvPr/>
          </p:nvSpPr>
          <p:spPr>
            <a:xfrm>
              <a:off x="8993187" y="7620003"/>
              <a:ext cx="15503593" cy="8311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ẤT PHƯƠNG TRÌNH LÔGARIT</a:t>
              </a:r>
              <a:endParaRPr lang="en-US" sz="48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3" name="Group 27"/>
            <p:cNvGrpSpPr/>
            <p:nvPr/>
          </p:nvGrpSpPr>
          <p:grpSpPr>
            <a:xfrm>
              <a:off x="7483861" y="7543801"/>
              <a:ext cx="1251657" cy="872847"/>
              <a:chOff x="7483860" y="7543801"/>
              <a:chExt cx="1251657" cy="872847"/>
            </a:xfrm>
          </p:grpSpPr>
          <p:sp>
            <p:nvSpPr>
              <p:cNvPr id="46" name="Isosceles Triangle 44"/>
              <p:cNvSpPr/>
              <p:nvPr/>
            </p:nvSpPr>
            <p:spPr>
              <a:xfrm rot="16200000">
                <a:off x="7494127" y="7533534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4" name="Group 29"/>
              <p:cNvGrpSpPr/>
              <p:nvPr/>
            </p:nvGrpSpPr>
            <p:grpSpPr>
              <a:xfrm>
                <a:off x="7493378" y="7646473"/>
                <a:ext cx="1242139" cy="770175"/>
                <a:chOff x="7493378" y="7646473"/>
                <a:chExt cx="1242139" cy="770175"/>
              </a:xfrm>
            </p:grpSpPr>
            <p:sp>
              <p:nvSpPr>
                <p:cNvPr id="48" name="Round Same Side Corner Rectangle 47"/>
                <p:cNvSpPr/>
                <p:nvPr/>
              </p:nvSpPr>
              <p:spPr>
                <a:xfrm rot="5400000">
                  <a:off x="7748688" y="7429818"/>
                  <a:ext cx="731520" cy="1242139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49" name="TextBox 48"/>
                <p:cNvSpPr txBox="1"/>
                <p:nvPr/>
              </p:nvSpPr>
              <p:spPr>
                <a:xfrm>
                  <a:off x="7872810" y="7646473"/>
                  <a:ext cx="713694" cy="75415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>
                      <a:solidFill>
                        <a:prstClr val="white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I</a:t>
                  </a:r>
                </a:p>
              </p:txBody>
            </p:sp>
          </p:grpSp>
        </p:grpSp>
      </p:grpSp>
      <p:grpSp>
        <p:nvGrpSpPr>
          <p:cNvPr id="6" name="Group 26"/>
          <p:cNvGrpSpPr/>
          <p:nvPr/>
        </p:nvGrpSpPr>
        <p:grpSpPr>
          <a:xfrm>
            <a:off x="4069198" y="9328696"/>
            <a:ext cx="14849139" cy="907192"/>
            <a:chOff x="7459670" y="7543799"/>
            <a:chExt cx="14851072" cy="907311"/>
          </a:xfrm>
        </p:grpSpPr>
        <p:sp>
          <p:nvSpPr>
            <p:cNvPr id="28" name="TextBox 27"/>
            <p:cNvSpPr txBox="1"/>
            <p:nvPr/>
          </p:nvSpPr>
          <p:spPr>
            <a:xfrm>
              <a:off x="8993187" y="7620004"/>
              <a:ext cx="13317555" cy="8311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ẤT PHƯƠNG TRÌNH MŨ</a:t>
              </a:r>
              <a:endParaRPr lang="en-US" sz="48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7" name="Group 27"/>
            <p:cNvGrpSpPr/>
            <p:nvPr/>
          </p:nvGrpSpPr>
          <p:grpSpPr>
            <a:xfrm>
              <a:off x="7459670" y="7543799"/>
              <a:ext cx="1381118" cy="872846"/>
              <a:chOff x="7459669" y="7543800"/>
              <a:chExt cx="1381118" cy="872846"/>
            </a:xfrm>
          </p:grpSpPr>
          <p:sp>
            <p:nvSpPr>
              <p:cNvPr id="30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8" name="Group 29"/>
              <p:cNvGrpSpPr/>
              <p:nvPr/>
            </p:nvGrpSpPr>
            <p:grpSpPr>
              <a:xfrm>
                <a:off x="7469187" y="7640053"/>
                <a:ext cx="1371600" cy="776593"/>
                <a:chOff x="7469187" y="7640053"/>
                <a:chExt cx="1371600" cy="776593"/>
              </a:xfrm>
            </p:grpSpPr>
            <p:sp>
              <p:nvSpPr>
                <p:cNvPr id="32" name="Round Same Side Corner Rectangle 31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3" name="TextBox 32"/>
                <p:cNvSpPr txBox="1"/>
                <p:nvPr/>
              </p:nvSpPr>
              <p:spPr>
                <a:xfrm>
                  <a:off x="7937798" y="7640053"/>
                  <a:ext cx="450823" cy="75415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 dirty="0">
                      <a:solidFill>
                        <a:prstClr val="white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</a:t>
                  </a:r>
                </a:p>
              </p:txBody>
            </p:sp>
          </p:grpSp>
        </p:grpSp>
      </p:grpSp>
      <p:sp>
        <p:nvSpPr>
          <p:cNvPr id="23" name="TextBox 22"/>
          <p:cNvSpPr txBox="1"/>
          <p:nvPr/>
        </p:nvSpPr>
        <p:spPr>
          <a:xfrm>
            <a:off x="4069198" y="7091768"/>
            <a:ext cx="16930661" cy="2154394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3"/>
          </a:fontRef>
        </p:style>
        <p:txBody>
          <a:bodyPr wrap="square" lIns="91393" tIns="45699" rIns="91393" bIns="45699" rtlCol="0">
            <a:spAutoFit/>
          </a:bodyPr>
          <a:lstStyle/>
          <a:p>
            <a:pPr algn="ctr"/>
            <a:r>
              <a:rPr lang="vi-VN" sz="6700" b="1">
                <a:solidFill>
                  <a:srgbClr val="135F82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Tiết </a:t>
            </a:r>
            <a:r>
              <a:rPr lang="en-US" sz="6700" b="1">
                <a:solidFill>
                  <a:srgbClr val="135F82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38</a:t>
            </a:r>
            <a:r>
              <a:rPr lang="vi-VN" sz="6700" b="1">
                <a:solidFill>
                  <a:srgbClr val="135F82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. Bài </a:t>
            </a:r>
            <a:r>
              <a:rPr lang="vi-VN" sz="6700" b="1" dirty="0">
                <a:solidFill>
                  <a:srgbClr val="135F82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6: BẤT PHƯƠNG TRÌNH MŨ </a:t>
            </a:r>
            <a:r>
              <a:rPr lang="vi-VN" sz="6700" b="1">
                <a:solidFill>
                  <a:srgbClr val="135F82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VÀ BẤT </a:t>
            </a:r>
            <a:r>
              <a:rPr lang="vi-VN" sz="6700" b="1" dirty="0">
                <a:solidFill>
                  <a:srgbClr val="135F82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PHƯƠNG TRÌNH LÔGARIT</a:t>
            </a:r>
            <a:endParaRPr lang="en-US" sz="6700" b="1" dirty="0">
              <a:solidFill>
                <a:srgbClr val="135F82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  <p:sp>
        <p:nvSpPr>
          <p:cNvPr id="54" name="Rounded Rectangle 53"/>
          <p:cNvSpPr/>
          <p:nvPr/>
        </p:nvSpPr>
        <p:spPr>
          <a:xfrm>
            <a:off x="3429000" y="9042076"/>
            <a:ext cx="19013083" cy="4264124"/>
          </a:xfrm>
          <a:prstGeom prst="roundRect">
            <a:avLst>
              <a:gd name="adj" fmla="val 4570"/>
            </a:avLst>
          </a:prstGeom>
          <a:noFill/>
          <a:ln>
            <a:solidFill>
              <a:srgbClr val="135F8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393" tIns="45699" rIns="91393" bIns="45699"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grpSp>
        <p:nvGrpSpPr>
          <p:cNvPr id="55" name="Group 54"/>
          <p:cNvGrpSpPr/>
          <p:nvPr/>
        </p:nvGrpSpPr>
        <p:grpSpPr>
          <a:xfrm>
            <a:off x="4247547" y="12217392"/>
            <a:ext cx="9472085" cy="968318"/>
            <a:chOff x="739068" y="1515168"/>
            <a:chExt cx="9473319" cy="968444"/>
          </a:xfrm>
        </p:grpSpPr>
        <p:sp>
          <p:nvSpPr>
            <p:cNvPr id="56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grpSp>
          <p:nvGrpSpPr>
            <p:cNvPr id="57" name="Group 56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59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60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61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62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63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75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76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77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79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80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81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82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83" name="TextBox 82"/>
              <p:cNvSpPr txBox="1"/>
              <p:nvPr/>
            </p:nvSpPr>
            <p:spPr>
              <a:xfrm>
                <a:off x="2132732" y="1706055"/>
                <a:ext cx="6784255" cy="754151"/>
              </a:xfrm>
              <a:prstGeom prst="rect">
                <a:avLst/>
              </a:prstGeom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</p:grpSp>
      <p:pic>
        <p:nvPicPr>
          <p:cNvPr id="52" name="Picture 34"/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8747" y="1407045"/>
            <a:ext cx="3154624" cy="3197790"/>
          </a:xfrm>
          <a:prstGeom prst="rect">
            <a:avLst/>
          </a:prstGeom>
          <a:noFill/>
        </p:spPr>
      </p:pic>
      <p:pic>
        <p:nvPicPr>
          <p:cNvPr id="53" name="Picture 27">
            <a:extLst>
              <a:ext uri="{FF2B5EF4-FFF2-40B4-BE49-F238E27FC236}">
                <a16:creationId xmlns:a16="http://schemas.microsoft.com/office/drawing/2014/main" xmlns="" id="{70E0D186-02F4-4066-B916-5BC17329F7C9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999863" y="1432440"/>
            <a:ext cx="3384141" cy="33845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789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5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3" grpId="0"/>
      <p:bldP spid="54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1" name="Group 26"/>
          <p:cNvGrpSpPr/>
          <p:nvPr/>
        </p:nvGrpSpPr>
        <p:grpSpPr>
          <a:xfrm>
            <a:off x="611107" y="1828800"/>
            <a:ext cx="12114293" cy="907192"/>
            <a:chOff x="7459670" y="7543799"/>
            <a:chExt cx="20011305" cy="907311"/>
          </a:xfrm>
        </p:grpSpPr>
        <p:sp>
          <p:nvSpPr>
            <p:cNvPr id="44" name="TextBox 43"/>
            <p:cNvSpPr txBox="1"/>
            <p:nvPr/>
          </p:nvSpPr>
          <p:spPr>
            <a:xfrm>
              <a:off x="8993186" y="7620004"/>
              <a:ext cx="18477789" cy="8311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ẤT PHƯƠNG TRÌNH MŨ</a:t>
              </a:r>
              <a:endParaRPr lang="en-US" sz="48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46" name="Group 27"/>
            <p:cNvGrpSpPr/>
            <p:nvPr/>
          </p:nvGrpSpPr>
          <p:grpSpPr>
            <a:xfrm>
              <a:off x="7459670" y="7543799"/>
              <a:ext cx="1381118" cy="872846"/>
              <a:chOff x="7459669" y="7543800"/>
              <a:chExt cx="1381118" cy="872846"/>
            </a:xfrm>
          </p:grpSpPr>
          <p:sp>
            <p:nvSpPr>
              <p:cNvPr id="47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48" name="Group 29"/>
              <p:cNvGrpSpPr/>
              <p:nvPr/>
            </p:nvGrpSpPr>
            <p:grpSpPr>
              <a:xfrm>
                <a:off x="7469187" y="7640053"/>
                <a:ext cx="1371600" cy="776593"/>
                <a:chOff x="7469187" y="7640053"/>
                <a:chExt cx="1371600" cy="776593"/>
              </a:xfrm>
            </p:grpSpPr>
            <p:sp>
              <p:nvSpPr>
                <p:cNvPr id="49" name="Round Same Side Corner Rectangle 48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50" name="TextBox 49"/>
                <p:cNvSpPr txBox="1"/>
                <p:nvPr/>
              </p:nvSpPr>
              <p:spPr>
                <a:xfrm>
                  <a:off x="7790908" y="7640053"/>
                  <a:ext cx="744606" cy="75415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</a:t>
                  </a:r>
                </a:p>
              </p:txBody>
            </p:sp>
          </p:grpSp>
        </p:grpSp>
      </p:grpSp>
      <p:sp>
        <p:nvSpPr>
          <p:cNvPr id="12" name="Rectangle 11">
            <a:extLst>
              <a:ext uri="{FF2B5EF4-FFF2-40B4-BE49-F238E27FC236}">
                <a16:creationId xmlns:a16="http://schemas.microsoft.com/office/drawing/2014/main" xmlns="" id="{372C34B5-28E6-4EC8-B246-38F191EAA9DC}"/>
              </a:ext>
            </a:extLst>
          </p:cNvPr>
          <p:cNvSpPr/>
          <p:nvPr/>
        </p:nvSpPr>
        <p:spPr>
          <a:xfrm>
            <a:off x="1052817" y="2964802"/>
            <a:ext cx="12739384" cy="754049"/>
          </a:xfrm>
          <a:prstGeom prst="rect">
            <a:avLst/>
          </a:prstGeom>
          <a:noFill/>
          <a:ln w="57150" cmpd="dbl">
            <a:noFill/>
          </a:ln>
        </p:spPr>
        <p:txBody>
          <a:bodyPr wrap="square" lIns="91436" tIns="45718" rIns="91436" bIns="45718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r>
              <a:rPr lang="fr-FR" b="1" dirty="0">
                <a:solidFill>
                  <a:srgbClr val="0000FF"/>
                </a:solidFill>
              </a:rPr>
              <a:t>1. </a:t>
            </a:r>
            <a:r>
              <a:rPr lang="vi-VN" b="1" dirty="0">
                <a:solidFill>
                  <a:srgbClr val="0000FF"/>
                </a:solidFill>
              </a:rPr>
              <a:t>BẤT PHƯƠNG TRÌNH MŨ CƠ BẢN</a:t>
            </a:r>
            <a:endParaRPr lang="vi-VN" b="1" dirty="0">
              <a:solidFill>
                <a:srgbClr val="0000FF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xmlns="" id="{15F288C5-516F-43B6-9063-DC25D5181539}"/>
                  </a:ext>
                </a:extLst>
              </p:cNvPr>
              <p:cNvSpPr/>
              <p:nvPr/>
            </p:nvSpPr>
            <p:spPr>
              <a:xfrm>
                <a:off x="1539456" y="3963055"/>
                <a:ext cx="22844544" cy="754049"/>
              </a:xfrm>
              <a:prstGeom prst="rect">
                <a:avLst/>
              </a:prstGeom>
              <a:noFill/>
              <a:ln w="57150" cmpd="dbl">
                <a:noFill/>
              </a:ln>
            </p:spPr>
            <p:txBody>
              <a:bodyPr wrap="square" lIns="91436" tIns="45718" rIns="91436" bIns="45718">
                <a:spAutoFit/>
              </a:bodyPr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9pPr>
              </a:lstStyle>
              <a:p>
                <a:r>
                  <a:rPr lang="vi-VN" dirty="0"/>
                  <a:t>Bất phương trình mũ cơ bản có dạng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i="1">
                            <a:latin typeface="Cambria Math"/>
                          </a:rPr>
                        </m:ctrlPr>
                      </m:sSupPr>
                      <m:e>
                        <m:r>
                          <a:rPr lang="vi-VN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p>
                        <m:r>
                          <a:rPr lang="vi-VN" i="1">
                            <a:latin typeface="Cambria Math" panose="02040503050406030204" pitchFamily="18" charset="0"/>
                          </a:rPr>
                          <m:t>𝑥</m:t>
                        </m:r>
                      </m:sup>
                    </m:sSup>
                    <m:r>
                      <a:rPr lang="vi-VN" i="1">
                        <a:latin typeface="Cambria Math" panose="02040503050406030204" pitchFamily="18" charset="0"/>
                      </a:rPr>
                      <m:t>&gt;</m:t>
                    </m:r>
                    <m:r>
                      <a:rPr lang="vi-VN" i="1"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vi-VN" dirty="0"/>
                  <a:t> hoặc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vi-VN" i="1">
                            <a:latin typeface="Cambria Math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vi-VN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vi-VN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vi-VN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sup>
                        </m:sSup>
                        <m:r>
                          <a:rPr lang="vi-V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≥</m:t>
                        </m:r>
                        <m:r>
                          <a:rPr lang="vi-V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𝑏</m:t>
                        </m:r>
                        <m:r>
                          <a:rPr lang="vi-V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sSup>
                          <m:sSupPr>
                            <m:ctrlPr>
                              <a:rPr lang="vi-VN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vi-VN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vi-VN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sup>
                        </m:sSup>
                        <m:r>
                          <a:rPr lang="vi-VN" i="1">
                            <a:latin typeface="Cambria Math" panose="02040503050406030204" pitchFamily="18" charset="0"/>
                          </a:rPr>
                          <m:t>&lt;</m:t>
                        </m:r>
                        <m:r>
                          <a:rPr lang="vi-V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𝑏</m:t>
                        </m:r>
                        <m:r>
                          <a:rPr lang="vi-V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sSup>
                          <m:sSupPr>
                            <m:ctrlPr>
                              <a:rPr lang="vi-VN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vi-VN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vi-VN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sup>
                        </m:sSup>
                        <m:r>
                          <a:rPr lang="vi-VN" i="1">
                            <a:latin typeface="Cambria Math" panose="02040503050406030204" pitchFamily="18" charset="0"/>
                          </a:rPr>
                          <m:t>≤</m:t>
                        </m:r>
                        <m:r>
                          <a:rPr lang="vi-V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𝑏</m:t>
                        </m:r>
                      </m:e>
                    </m:d>
                    <m:r>
                      <a:rPr lang="vi-VN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vi-VN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v</m:t>
                    </m:r>
                    <m:r>
                      <a:rPr lang="vi-VN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ớ</m:t>
                    </m:r>
                    <m:r>
                      <m:rPr>
                        <m:sty m:val="p"/>
                      </m:rPr>
                      <a:rPr lang="vi-VN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i</m:t>
                    </m:r>
                    <m:r>
                      <a:rPr lang="vi-V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vi-V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𝑎</m:t>
                    </m:r>
                    <m:r>
                      <a:rPr lang="vi-V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gt;0, </m:t>
                    </m:r>
                    <m:r>
                      <a:rPr lang="vi-V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𝑎</m:t>
                    </m:r>
                    <m:r>
                      <a:rPr lang="vi-V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1</m:t>
                    </m:r>
                  </m:oMath>
                </a14:m>
                <a:endParaRPr lang="vi-VN" dirty="0"/>
              </a:p>
            </p:txBody>
          </p:sp>
        </mc:Choice>
        <mc:Fallback xmlns=""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id="{15F288C5-516F-43B6-9063-DC25D518153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39457" y="3963051"/>
                <a:ext cx="22844544" cy="769441"/>
              </a:xfrm>
              <a:prstGeom prst="rect">
                <a:avLst/>
              </a:prstGeom>
              <a:blipFill>
                <a:blip r:embed="rId3"/>
                <a:stretch>
                  <a:fillRect l="-1094" t="-16667" b="-36508"/>
                </a:stretch>
              </a:blipFill>
              <a:ln w="57150" cmpd="dbl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0" name="Rectangle 59">
                <a:extLst>
                  <a:ext uri="{FF2B5EF4-FFF2-40B4-BE49-F238E27FC236}">
                    <a16:creationId xmlns:a16="http://schemas.microsoft.com/office/drawing/2014/main" xmlns="" id="{1D03FE42-32E9-4FB8-8AF3-F5FFA9AFF156}"/>
                  </a:ext>
                </a:extLst>
              </p:cNvPr>
              <p:cNvSpPr/>
              <p:nvPr/>
            </p:nvSpPr>
            <p:spPr>
              <a:xfrm>
                <a:off x="18243751" y="4839743"/>
                <a:ext cx="708013" cy="707882"/>
              </a:xfrm>
              <a:prstGeom prst="rect">
                <a:avLst/>
              </a:prstGeom>
            </p:spPr>
            <p:txBody>
              <a:bodyPr wrap="square" lIns="91436" tIns="45718" rIns="91436" bIns="45718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000" i="1"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0" name="Rectangle 59">
                <a:extLst>
                  <a:ext uri="{FF2B5EF4-FFF2-40B4-BE49-F238E27FC236}">
                    <a16:creationId xmlns:a16="http://schemas.microsoft.com/office/drawing/2014/main" id="{1D03FE42-32E9-4FB8-8AF3-F5FFA9AFF15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43745" y="4839740"/>
                <a:ext cx="708014" cy="707886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2" name="Rectangle 61">
                <a:extLst>
                  <a:ext uri="{FF2B5EF4-FFF2-40B4-BE49-F238E27FC236}">
                    <a16:creationId xmlns:a16="http://schemas.microsoft.com/office/drawing/2014/main" xmlns="" id="{567CBAA3-2D87-40DA-B2B1-B56C947E77F0}"/>
                  </a:ext>
                </a:extLst>
              </p:cNvPr>
              <p:cNvSpPr/>
              <p:nvPr/>
            </p:nvSpPr>
            <p:spPr>
              <a:xfrm>
                <a:off x="19499420" y="5930513"/>
                <a:ext cx="412284" cy="707882"/>
              </a:xfrm>
              <a:prstGeom prst="rect">
                <a:avLst/>
              </a:prstGeom>
            </p:spPr>
            <p:txBody>
              <a:bodyPr wrap="none" lIns="91436" tIns="45718" rIns="91436" bIns="45718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000" i="1"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2" name="Rectangle 61">
                <a:extLst>
                  <a:ext uri="{FF2B5EF4-FFF2-40B4-BE49-F238E27FC236}">
                    <a16:creationId xmlns:a16="http://schemas.microsoft.com/office/drawing/2014/main" id="{567CBAA3-2D87-40DA-B2B1-B56C947E77F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499416" y="5930509"/>
                <a:ext cx="412292" cy="707886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4" name="Rectangle 63">
                <a:extLst>
                  <a:ext uri="{FF2B5EF4-FFF2-40B4-BE49-F238E27FC236}">
                    <a16:creationId xmlns:a16="http://schemas.microsoft.com/office/drawing/2014/main" xmlns="" id="{0D8504FD-19C9-40DA-A8B6-1038D821B7D5}"/>
                  </a:ext>
                </a:extLst>
              </p:cNvPr>
              <p:cNvSpPr/>
              <p:nvPr/>
            </p:nvSpPr>
            <p:spPr>
              <a:xfrm>
                <a:off x="18788300" y="5857911"/>
                <a:ext cx="708013" cy="707882"/>
              </a:xfrm>
              <a:prstGeom prst="rect">
                <a:avLst/>
              </a:prstGeom>
            </p:spPr>
            <p:txBody>
              <a:bodyPr wrap="square" lIns="91436" tIns="45718" rIns="91436" bIns="45718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000" i="1"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4" name="Rectangle 63">
                <a:extLst>
                  <a:ext uri="{FF2B5EF4-FFF2-40B4-BE49-F238E27FC236}">
                    <a16:creationId xmlns:a16="http://schemas.microsoft.com/office/drawing/2014/main" id="{0D8504FD-19C9-40DA-A8B6-1038D821B7D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788296" y="5857907"/>
                <a:ext cx="708014" cy="707886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616040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0" dur="1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10"/>
                            </p:stCondLst>
                            <p:childTnLst>
                              <p:par>
                                <p:cTn id="22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25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25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51" grpId="0"/>
      <p:bldP spid="60" grpId="0"/>
      <p:bldP spid="62" grpId="0"/>
      <p:bldP spid="6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" name="Line 234"/>
          <p:cNvSpPr>
            <a:spLocks noChangeShapeType="1"/>
          </p:cNvSpPr>
          <p:nvPr/>
        </p:nvSpPr>
        <p:spPr bwMode="auto">
          <a:xfrm>
            <a:off x="2754668" y="272606"/>
            <a:ext cx="5950984" cy="0"/>
          </a:xfrm>
          <a:prstGeom prst="line">
            <a:avLst/>
          </a:prstGeom>
          <a:noFill/>
          <a:ln w="19050">
            <a:solidFill>
              <a:srgbClr val="CC33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436" tIns="45718" rIns="91436" bIns="45718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60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0" name="Text Box 290"/>
          <p:cNvSpPr txBox="1">
            <a:spLocks noChangeArrowheads="1"/>
          </p:cNvSpPr>
          <p:nvPr/>
        </p:nvSpPr>
        <p:spPr bwMode="auto">
          <a:xfrm>
            <a:off x="2738635" y="11425282"/>
            <a:ext cx="7467600" cy="7540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2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CC3399"/>
                </a:solidFill>
                <a:miter lim="800000"/>
                <a:headEnd/>
                <a:tailEnd/>
              </a14:hiddenLine>
            </a:ext>
          </a:extLst>
        </p:spPr>
        <p:txBody>
          <a:bodyPr lIns="91436" tIns="45718" rIns="91436" bIns="45718">
            <a:spAutoFit/>
          </a:bodyPr>
          <a:lstStyle>
            <a:lvl1pPr eaLnBrk="0" hangingPunct="0">
              <a:defRPr sz="2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en-US" sz="43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altLang="en-US" sz="43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3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altLang="en-US" sz="43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3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43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pSp>
        <p:nvGrpSpPr>
          <p:cNvPr id="96" name="Group 297"/>
          <p:cNvGrpSpPr>
            <a:grpSpLocks/>
          </p:cNvGrpSpPr>
          <p:nvPr/>
        </p:nvGrpSpPr>
        <p:grpSpPr bwMode="auto">
          <a:xfrm>
            <a:off x="11428614" y="4993467"/>
            <a:ext cx="6267741" cy="6359334"/>
            <a:chOff x="3155" y="1164"/>
            <a:chExt cx="2592" cy="2344"/>
          </a:xfrm>
        </p:grpSpPr>
        <p:grpSp>
          <p:nvGrpSpPr>
            <p:cNvPr id="97" name="Group 282"/>
            <p:cNvGrpSpPr>
              <a:grpSpLocks/>
            </p:cNvGrpSpPr>
            <p:nvPr/>
          </p:nvGrpSpPr>
          <p:grpSpPr bwMode="auto">
            <a:xfrm>
              <a:off x="3155" y="1164"/>
              <a:ext cx="2592" cy="2344"/>
              <a:chOff x="3155" y="1164"/>
              <a:chExt cx="2592" cy="2344"/>
            </a:xfrm>
          </p:grpSpPr>
          <p:grpSp>
            <p:nvGrpSpPr>
              <p:cNvPr id="100" name="Group 241"/>
              <p:cNvGrpSpPr>
                <a:grpSpLocks/>
              </p:cNvGrpSpPr>
              <p:nvPr/>
            </p:nvGrpSpPr>
            <p:grpSpPr bwMode="auto">
              <a:xfrm>
                <a:off x="3155" y="1525"/>
                <a:ext cx="2219" cy="1983"/>
                <a:chOff x="3541" y="1372"/>
                <a:chExt cx="2219" cy="1983"/>
              </a:xfrm>
            </p:grpSpPr>
            <p:sp>
              <p:nvSpPr>
                <p:cNvPr id="106" name="Line 242"/>
                <p:cNvSpPr>
                  <a:spLocks noChangeShapeType="1"/>
                </p:cNvSpPr>
                <p:nvPr/>
              </p:nvSpPr>
              <p:spPr bwMode="auto">
                <a:xfrm flipH="1" flipV="1">
                  <a:off x="4641" y="1372"/>
                  <a:ext cx="8" cy="1983"/>
                </a:xfrm>
                <a:prstGeom prst="line">
                  <a:avLst/>
                </a:prstGeom>
                <a:noFill/>
                <a:ln w="20638">
                  <a:solidFill>
                    <a:srgbClr val="00008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60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07" name="Line 243"/>
                <p:cNvSpPr>
                  <a:spLocks noChangeShapeType="1"/>
                </p:cNvSpPr>
                <p:nvPr/>
              </p:nvSpPr>
              <p:spPr bwMode="auto">
                <a:xfrm>
                  <a:off x="3541" y="2795"/>
                  <a:ext cx="2219" cy="1"/>
                </a:xfrm>
                <a:prstGeom prst="line">
                  <a:avLst/>
                </a:prstGeom>
                <a:noFill/>
                <a:ln w="20638">
                  <a:solidFill>
                    <a:srgbClr val="00008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60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p:grpSp>
          <p:graphicFrame>
            <p:nvGraphicFramePr>
              <p:cNvPr id="101" name="Object 247"/>
              <p:cNvGraphicFramePr>
                <a:graphicFrameLocks noChangeAspect="1"/>
              </p:cNvGraphicFramePr>
              <p:nvPr/>
            </p:nvGraphicFramePr>
            <p:xfrm>
              <a:off x="4014" y="1164"/>
              <a:ext cx="501" cy="27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526" name="Equation" r:id="rId4" imgW="329914" imgH="177646" progId="Equation.DSMT4">
                      <p:embed/>
                    </p:oleObj>
                  </mc:Choice>
                  <mc:Fallback>
                    <p:oleObj name="Equation" r:id="rId4" imgW="329914" imgH="177646" progId="Equation.DSMT4">
                      <p:embed/>
                      <p:pic>
                        <p:nvPicPr>
                          <p:cNvPr id="30" name="Object 24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14" y="1164"/>
                            <a:ext cx="501" cy="2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102" name="Group 281"/>
              <p:cNvGrpSpPr>
                <a:grpSpLocks/>
              </p:cNvGrpSpPr>
              <p:nvPr/>
            </p:nvGrpSpPr>
            <p:grpSpPr bwMode="auto">
              <a:xfrm>
                <a:off x="3439" y="1508"/>
                <a:ext cx="1707" cy="1421"/>
                <a:chOff x="3439" y="1508"/>
                <a:chExt cx="1707" cy="1421"/>
              </a:xfrm>
            </p:grpSpPr>
            <p:sp>
              <p:nvSpPr>
                <p:cNvPr id="104" name="Freeform 254"/>
                <p:cNvSpPr>
                  <a:spLocks/>
                </p:cNvSpPr>
                <p:nvPr/>
              </p:nvSpPr>
              <p:spPr bwMode="auto">
                <a:xfrm rot="194391">
                  <a:off x="4634" y="1508"/>
                  <a:ext cx="512" cy="1039"/>
                </a:xfrm>
                <a:custGeom>
                  <a:avLst/>
                  <a:gdLst>
                    <a:gd name="T0" fmla="*/ 9 w 512"/>
                    <a:gd name="T1" fmla="*/ 1025 h 1039"/>
                    <a:gd name="T2" fmla="*/ 22 w 512"/>
                    <a:gd name="T3" fmla="*/ 1012 h 1039"/>
                    <a:gd name="T4" fmla="*/ 36 w 512"/>
                    <a:gd name="T5" fmla="*/ 998 h 1039"/>
                    <a:gd name="T6" fmla="*/ 49 w 512"/>
                    <a:gd name="T7" fmla="*/ 984 h 1039"/>
                    <a:gd name="T8" fmla="*/ 59 w 512"/>
                    <a:gd name="T9" fmla="*/ 966 h 1039"/>
                    <a:gd name="T10" fmla="*/ 72 w 512"/>
                    <a:gd name="T11" fmla="*/ 953 h 1039"/>
                    <a:gd name="T12" fmla="*/ 86 w 512"/>
                    <a:gd name="T13" fmla="*/ 939 h 1039"/>
                    <a:gd name="T14" fmla="*/ 95 w 512"/>
                    <a:gd name="T15" fmla="*/ 921 h 1039"/>
                    <a:gd name="T16" fmla="*/ 108 w 512"/>
                    <a:gd name="T17" fmla="*/ 907 h 1039"/>
                    <a:gd name="T18" fmla="*/ 117 w 512"/>
                    <a:gd name="T19" fmla="*/ 889 h 1039"/>
                    <a:gd name="T20" fmla="*/ 131 w 512"/>
                    <a:gd name="T21" fmla="*/ 875 h 1039"/>
                    <a:gd name="T22" fmla="*/ 140 w 512"/>
                    <a:gd name="T23" fmla="*/ 857 h 1039"/>
                    <a:gd name="T24" fmla="*/ 154 w 512"/>
                    <a:gd name="T25" fmla="*/ 844 h 1039"/>
                    <a:gd name="T26" fmla="*/ 163 w 512"/>
                    <a:gd name="T27" fmla="*/ 826 h 1039"/>
                    <a:gd name="T28" fmla="*/ 176 w 512"/>
                    <a:gd name="T29" fmla="*/ 807 h 1039"/>
                    <a:gd name="T30" fmla="*/ 185 w 512"/>
                    <a:gd name="T31" fmla="*/ 789 h 1039"/>
                    <a:gd name="T32" fmla="*/ 195 w 512"/>
                    <a:gd name="T33" fmla="*/ 771 h 1039"/>
                    <a:gd name="T34" fmla="*/ 208 w 512"/>
                    <a:gd name="T35" fmla="*/ 758 h 1039"/>
                    <a:gd name="T36" fmla="*/ 217 w 512"/>
                    <a:gd name="T37" fmla="*/ 735 h 1039"/>
                    <a:gd name="T38" fmla="*/ 226 w 512"/>
                    <a:gd name="T39" fmla="*/ 717 h 1039"/>
                    <a:gd name="T40" fmla="*/ 240 w 512"/>
                    <a:gd name="T41" fmla="*/ 703 h 1039"/>
                    <a:gd name="T42" fmla="*/ 249 w 512"/>
                    <a:gd name="T43" fmla="*/ 685 h 1039"/>
                    <a:gd name="T44" fmla="*/ 258 w 512"/>
                    <a:gd name="T45" fmla="*/ 667 h 1039"/>
                    <a:gd name="T46" fmla="*/ 267 w 512"/>
                    <a:gd name="T47" fmla="*/ 649 h 1039"/>
                    <a:gd name="T48" fmla="*/ 276 w 512"/>
                    <a:gd name="T49" fmla="*/ 631 h 1039"/>
                    <a:gd name="T50" fmla="*/ 285 w 512"/>
                    <a:gd name="T51" fmla="*/ 612 h 1039"/>
                    <a:gd name="T52" fmla="*/ 294 w 512"/>
                    <a:gd name="T53" fmla="*/ 594 h 1039"/>
                    <a:gd name="T54" fmla="*/ 303 w 512"/>
                    <a:gd name="T55" fmla="*/ 576 h 1039"/>
                    <a:gd name="T56" fmla="*/ 312 w 512"/>
                    <a:gd name="T57" fmla="*/ 558 h 1039"/>
                    <a:gd name="T58" fmla="*/ 321 w 512"/>
                    <a:gd name="T59" fmla="*/ 535 h 1039"/>
                    <a:gd name="T60" fmla="*/ 330 w 512"/>
                    <a:gd name="T61" fmla="*/ 517 h 1039"/>
                    <a:gd name="T62" fmla="*/ 340 w 512"/>
                    <a:gd name="T63" fmla="*/ 495 h 1039"/>
                    <a:gd name="T64" fmla="*/ 349 w 512"/>
                    <a:gd name="T65" fmla="*/ 476 h 1039"/>
                    <a:gd name="T66" fmla="*/ 358 w 512"/>
                    <a:gd name="T67" fmla="*/ 454 h 1039"/>
                    <a:gd name="T68" fmla="*/ 362 w 512"/>
                    <a:gd name="T69" fmla="*/ 431 h 1039"/>
                    <a:gd name="T70" fmla="*/ 371 w 512"/>
                    <a:gd name="T71" fmla="*/ 413 h 1039"/>
                    <a:gd name="T72" fmla="*/ 380 w 512"/>
                    <a:gd name="T73" fmla="*/ 395 h 1039"/>
                    <a:gd name="T74" fmla="*/ 389 w 512"/>
                    <a:gd name="T75" fmla="*/ 377 h 1039"/>
                    <a:gd name="T76" fmla="*/ 394 w 512"/>
                    <a:gd name="T77" fmla="*/ 354 h 1039"/>
                    <a:gd name="T78" fmla="*/ 403 w 512"/>
                    <a:gd name="T79" fmla="*/ 336 h 1039"/>
                    <a:gd name="T80" fmla="*/ 412 w 512"/>
                    <a:gd name="T81" fmla="*/ 318 h 1039"/>
                    <a:gd name="T82" fmla="*/ 417 w 512"/>
                    <a:gd name="T83" fmla="*/ 295 h 1039"/>
                    <a:gd name="T84" fmla="*/ 426 w 512"/>
                    <a:gd name="T85" fmla="*/ 277 h 1039"/>
                    <a:gd name="T86" fmla="*/ 430 w 512"/>
                    <a:gd name="T87" fmla="*/ 254 h 1039"/>
                    <a:gd name="T88" fmla="*/ 439 w 512"/>
                    <a:gd name="T89" fmla="*/ 236 h 1039"/>
                    <a:gd name="T90" fmla="*/ 444 w 512"/>
                    <a:gd name="T91" fmla="*/ 213 h 1039"/>
                    <a:gd name="T92" fmla="*/ 453 w 512"/>
                    <a:gd name="T93" fmla="*/ 195 h 1039"/>
                    <a:gd name="T94" fmla="*/ 457 w 512"/>
                    <a:gd name="T95" fmla="*/ 173 h 1039"/>
                    <a:gd name="T96" fmla="*/ 466 w 512"/>
                    <a:gd name="T97" fmla="*/ 155 h 1039"/>
                    <a:gd name="T98" fmla="*/ 471 w 512"/>
                    <a:gd name="T99" fmla="*/ 132 h 1039"/>
                    <a:gd name="T100" fmla="*/ 480 w 512"/>
                    <a:gd name="T101" fmla="*/ 114 h 1039"/>
                    <a:gd name="T102" fmla="*/ 485 w 512"/>
                    <a:gd name="T103" fmla="*/ 86 h 1039"/>
                    <a:gd name="T104" fmla="*/ 494 w 512"/>
                    <a:gd name="T105" fmla="*/ 68 h 1039"/>
                    <a:gd name="T106" fmla="*/ 498 w 512"/>
                    <a:gd name="T107" fmla="*/ 46 h 1039"/>
                    <a:gd name="T108" fmla="*/ 507 w 512"/>
                    <a:gd name="T109" fmla="*/ 23 h 1039"/>
                    <a:gd name="T110" fmla="*/ 512 w 512"/>
                    <a:gd name="T111" fmla="*/ 0 h 1039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60000 65536"/>
                    <a:gd name="T154" fmla="*/ 0 60000 65536"/>
                    <a:gd name="T155" fmla="*/ 0 60000 65536"/>
                    <a:gd name="T156" fmla="*/ 0 60000 65536"/>
                    <a:gd name="T157" fmla="*/ 0 60000 65536"/>
                    <a:gd name="T158" fmla="*/ 0 60000 65536"/>
                    <a:gd name="T159" fmla="*/ 0 60000 65536"/>
                    <a:gd name="T160" fmla="*/ 0 60000 65536"/>
                    <a:gd name="T161" fmla="*/ 0 60000 65536"/>
                    <a:gd name="T162" fmla="*/ 0 60000 65536"/>
                    <a:gd name="T163" fmla="*/ 0 60000 65536"/>
                    <a:gd name="T164" fmla="*/ 0 60000 65536"/>
                    <a:gd name="T165" fmla="*/ 0 60000 65536"/>
                    <a:gd name="T166" fmla="*/ 0 60000 65536"/>
                    <a:gd name="T167" fmla="*/ 0 60000 65536"/>
                    <a:gd name="T168" fmla="*/ 0 w 512"/>
                    <a:gd name="T169" fmla="*/ 0 h 1039"/>
                    <a:gd name="T170" fmla="*/ 512 w 512"/>
                    <a:gd name="T171" fmla="*/ 1039 h 1039"/>
                  </a:gdLst>
                  <a:ahLst/>
                  <a:cxnLst>
                    <a:cxn ang="T112">
                      <a:pos x="T0" y="T1"/>
                    </a:cxn>
                    <a:cxn ang="T113">
                      <a:pos x="T2" y="T3"/>
                    </a:cxn>
                    <a:cxn ang="T114">
                      <a:pos x="T4" y="T5"/>
                    </a:cxn>
                    <a:cxn ang="T115">
                      <a:pos x="T6" y="T7"/>
                    </a:cxn>
                    <a:cxn ang="T116">
                      <a:pos x="T8" y="T9"/>
                    </a:cxn>
                    <a:cxn ang="T117">
                      <a:pos x="T10" y="T11"/>
                    </a:cxn>
                    <a:cxn ang="T118">
                      <a:pos x="T12" y="T13"/>
                    </a:cxn>
                    <a:cxn ang="T119">
                      <a:pos x="T14" y="T15"/>
                    </a:cxn>
                    <a:cxn ang="T120">
                      <a:pos x="T16" y="T17"/>
                    </a:cxn>
                    <a:cxn ang="T121">
                      <a:pos x="T18" y="T19"/>
                    </a:cxn>
                    <a:cxn ang="T122">
                      <a:pos x="T20" y="T21"/>
                    </a:cxn>
                    <a:cxn ang="T123">
                      <a:pos x="T22" y="T23"/>
                    </a:cxn>
                    <a:cxn ang="T124">
                      <a:pos x="T24" y="T25"/>
                    </a:cxn>
                    <a:cxn ang="T125">
                      <a:pos x="T26" y="T27"/>
                    </a:cxn>
                    <a:cxn ang="T126">
                      <a:pos x="T28" y="T29"/>
                    </a:cxn>
                    <a:cxn ang="T127">
                      <a:pos x="T30" y="T31"/>
                    </a:cxn>
                    <a:cxn ang="T128">
                      <a:pos x="T32" y="T33"/>
                    </a:cxn>
                    <a:cxn ang="T129">
                      <a:pos x="T34" y="T35"/>
                    </a:cxn>
                    <a:cxn ang="T130">
                      <a:pos x="T36" y="T37"/>
                    </a:cxn>
                    <a:cxn ang="T131">
                      <a:pos x="T38" y="T39"/>
                    </a:cxn>
                    <a:cxn ang="T132">
                      <a:pos x="T40" y="T41"/>
                    </a:cxn>
                    <a:cxn ang="T133">
                      <a:pos x="T42" y="T43"/>
                    </a:cxn>
                    <a:cxn ang="T134">
                      <a:pos x="T44" y="T45"/>
                    </a:cxn>
                    <a:cxn ang="T135">
                      <a:pos x="T46" y="T47"/>
                    </a:cxn>
                    <a:cxn ang="T136">
                      <a:pos x="T48" y="T49"/>
                    </a:cxn>
                    <a:cxn ang="T137">
                      <a:pos x="T50" y="T51"/>
                    </a:cxn>
                    <a:cxn ang="T138">
                      <a:pos x="T52" y="T53"/>
                    </a:cxn>
                    <a:cxn ang="T139">
                      <a:pos x="T54" y="T55"/>
                    </a:cxn>
                    <a:cxn ang="T140">
                      <a:pos x="T56" y="T57"/>
                    </a:cxn>
                    <a:cxn ang="T141">
                      <a:pos x="T58" y="T59"/>
                    </a:cxn>
                    <a:cxn ang="T142">
                      <a:pos x="T60" y="T61"/>
                    </a:cxn>
                    <a:cxn ang="T143">
                      <a:pos x="T62" y="T63"/>
                    </a:cxn>
                    <a:cxn ang="T144">
                      <a:pos x="T64" y="T65"/>
                    </a:cxn>
                    <a:cxn ang="T145">
                      <a:pos x="T66" y="T67"/>
                    </a:cxn>
                    <a:cxn ang="T146">
                      <a:pos x="T68" y="T69"/>
                    </a:cxn>
                    <a:cxn ang="T147">
                      <a:pos x="T70" y="T71"/>
                    </a:cxn>
                    <a:cxn ang="T148">
                      <a:pos x="T72" y="T73"/>
                    </a:cxn>
                    <a:cxn ang="T149">
                      <a:pos x="T74" y="T75"/>
                    </a:cxn>
                    <a:cxn ang="T150">
                      <a:pos x="T76" y="T77"/>
                    </a:cxn>
                    <a:cxn ang="T151">
                      <a:pos x="T78" y="T79"/>
                    </a:cxn>
                    <a:cxn ang="T152">
                      <a:pos x="T80" y="T81"/>
                    </a:cxn>
                    <a:cxn ang="T153">
                      <a:pos x="T82" y="T83"/>
                    </a:cxn>
                    <a:cxn ang="T154">
                      <a:pos x="T84" y="T85"/>
                    </a:cxn>
                    <a:cxn ang="T155">
                      <a:pos x="T86" y="T87"/>
                    </a:cxn>
                    <a:cxn ang="T156">
                      <a:pos x="T88" y="T89"/>
                    </a:cxn>
                    <a:cxn ang="T157">
                      <a:pos x="T90" y="T91"/>
                    </a:cxn>
                    <a:cxn ang="T158">
                      <a:pos x="T92" y="T93"/>
                    </a:cxn>
                    <a:cxn ang="T159">
                      <a:pos x="T94" y="T95"/>
                    </a:cxn>
                    <a:cxn ang="T160">
                      <a:pos x="T96" y="T97"/>
                    </a:cxn>
                    <a:cxn ang="T161">
                      <a:pos x="T98" y="T99"/>
                    </a:cxn>
                    <a:cxn ang="T162">
                      <a:pos x="T100" y="T101"/>
                    </a:cxn>
                    <a:cxn ang="T163">
                      <a:pos x="T102" y="T103"/>
                    </a:cxn>
                    <a:cxn ang="T164">
                      <a:pos x="T104" y="T105"/>
                    </a:cxn>
                    <a:cxn ang="T165">
                      <a:pos x="T106" y="T107"/>
                    </a:cxn>
                    <a:cxn ang="T166">
                      <a:pos x="T108" y="T109"/>
                    </a:cxn>
                    <a:cxn ang="T167">
                      <a:pos x="T110" y="T111"/>
                    </a:cxn>
                  </a:cxnLst>
                  <a:rect l="T168" t="T169" r="T170" b="T171"/>
                  <a:pathLst>
                    <a:path w="512" h="1039">
                      <a:moveTo>
                        <a:pt x="0" y="1039"/>
                      </a:moveTo>
                      <a:lnTo>
                        <a:pt x="0" y="1034"/>
                      </a:lnTo>
                      <a:lnTo>
                        <a:pt x="4" y="1034"/>
                      </a:lnTo>
                      <a:lnTo>
                        <a:pt x="4" y="1030"/>
                      </a:lnTo>
                      <a:lnTo>
                        <a:pt x="9" y="1030"/>
                      </a:lnTo>
                      <a:lnTo>
                        <a:pt x="9" y="1025"/>
                      </a:lnTo>
                      <a:lnTo>
                        <a:pt x="13" y="1025"/>
                      </a:lnTo>
                      <a:lnTo>
                        <a:pt x="13" y="1021"/>
                      </a:lnTo>
                      <a:lnTo>
                        <a:pt x="18" y="1021"/>
                      </a:lnTo>
                      <a:lnTo>
                        <a:pt x="18" y="1016"/>
                      </a:lnTo>
                      <a:lnTo>
                        <a:pt x="22" y="1016"/>
                      </a:lnTo>
                      <a:lnTo>
                        <a:pt x="22" y="1012"/>
                      </a:lnTo>
                      <a:lnTo>
                        <a:pt x="27" y="1012"/>
                      </a:lnTo>
                      <a:lnTo>
                        <a:pt x="27" y="1007"/>
                      </a:lnTo>
                      <a:lnTo>
                        <a:pt x="27" y="1002"/>
                      </a:lnTo>
                      <a:lnTo>
                        <a:pt x="31" y="1002"/>
                      </a:lnTo>
                      <a:lnTo>
                        <a:pt x="31" y="998"/>
                      </a:lnTo>
                      <a:lnTo>
                        <a:pt x="36" y="998"/>
                      </a:lnTo>
                      <a:lnTo>
                        <a:pt x="36" y="993"/>
                      </a:lnTo>
                      <a:lnTo>
                        <a:pt x="40" y="993"/>
                      </a:lnTo>
                      <a:lnTo>
                        <a:pt x="40" y="989"/>
                      </a:lnTo>
                      <a:lnTo>
                        <a:pt x="45" y="989"/>
                      </a:lnTo>
                      <a:lnTo>
                        <a:pt x="45" y="984"/>
                      </a:lnTo>
                      <a:lnTo>
                        <a:pt x="49" y="984"/>
                      </a:lnTo>
                      <a:lnTo>
                        <a:pt x="49" y="980"/>
                      </a:lnTo>
                      <a:lnTo>
                        <a:pt x="54" y="980"/>
                      </a:lnTo>
                      <a:lnTo>
                        <a:pt x="54" y="975"/>
                      </a:lnTo>
                      <a:lnTo>
                        <a:pt x="54" y="971"/>
                      </a:lnTo>
                      <a:lnTo>
                        <a:pt x="59" y="971"/>
                      </a:lnTo>
                      <a:lnTo>
                        <a:pt x="59" y="966"/>
                      </a:lnTo>
                      <a:lnTo>
                        <a:pt x="63" y="966"/>
                      </a:lnTo>
                      <a:lnTo>
                        <a:pt x="63" y="962"/>
                      </a:lnTo>
                      <a:lnTo>
                        <a:pt x="68" y="962"/>
                      </a:lnTo>
                      <a:lnTo>
                        <a:pt x="68" y="957"/>
                      </a:lnTo>
                      <a:lnTo>
                        <a:pt x="72" y="957"/>
                      </a:lnTo>
                      <a:lnTo>
                        <a:pt x="72" y="953"/>
                      </a:lnTo>
                      <a:lnTo>
                        <a:pt x="72" y="948"/>
                      </a:lnTo>
                      <a:lnTo>
                        <a:pt x="77" y="948"/>
                      </a:lnTo>
                      <a:lnTo>
                        <a:pt x="77" y="943"/>
                      </a:lnTo>
                      <a:lnTo>
                        <a:pt x="81" y="943"/>
                      </a:lnTo>
                      <a:lnTo>
                        <a:pt x="81" y="939"/>
                      </a:lnTo>
                      <a:lnTo>
                        <a:pt x="86" y="939"/>
                      </a:lnTo>
                      <a:lnTo>
                        <a:pt x="86" y="934"/>
                      </a:lnTo>
                      <a:lnTo>
                        <a:pt x="90" y="934"/>
                      </a:lnTo>
                      <a:lnTo>
                        <a:pt x="90" y="930"/>
                      </a:lnTo>
                      <a:lnTo>
                        <a:pt x="90" y="925"/>
                      </a:lnTo>
                      <a:lnTo>
                        <a:pt x="95" y="925"/>
                      </a:lnTo>
                      <a:lnTo>
                        <a:pt x="95" y="921"/>
                      </a:lnTo>
                      <a:lnTo>
                        <a:pt x="99" y="921"/>
                      </a:lnTo>
                      <a:lnTo>
                        <a:pt x="99" y="916"/>
                      </a:lnTo>
                      <a:lnTo>
                        <a:pt x="104" y="916"/>
                      </a:lnTo>
                      <a:lnTo>
                        <a:pt x="104" y="912"/>
                      </a:lnTo>
                      <a:lnTo>
                        <a:pt x="104" y="907"/>
                      </a:lnTo>
                      <a:lnTo>
                        <a:pt x="108" y="907"/>
                      </a:lnTo>
                      <a:lnTo>
                        <a:pt x="108" y="903"/>
                      </a:lnTo>
                      <a:lnTo>
                        <a:pt x="113" y="903"/>
                      </a:lnTo>
                      <a:lnTo>
                        <a:pt x="113" y="898"/>
                      </a:lnTo>
                      <a:lnTo>
                        <a:pt x="117" y="898"/>
                      </a:lnTo>
                      <a:lnTo>
                        <a:pt x="117" y="894"/>
                      </a:lnTo>
                      <a:lnTo>
                        <a:pt x="117" y="889"/>
                      </a:lnTo>
                      <a:lnTo>
                        <a:pt x="122" y="889"/>
                      </a:lnTo>
                      <a:lnTo>
                        <a:pt x="122" y="885"/>
                      </a:lnTo>
                      <a:lnTo>
                        <a:pt x="127" y="885"/>
                      </a:lnTo>
                      <a:lnTo>
                        <a:pt x="127" y="880"/>
                      </a:lnTo>
                      <a:lnTo>
                        <a:pt x="127" y="875"/>
                      </a:lnTo>
                      <a:lnTo>
                        <a:pt x="131" y="875"/>
                      </a:lnTo>
                      <a:lnTo>
                        <a:pt x="131" y="871"/>
                      </a:lnTo>
                      <a:lnTo>
                        <a:pt x="136" y="871"/>
                      </a:lnTo>
                      <a:lnTo>
                        <a:pt x="136" y="866"/>
                      </a:lnTo>
                      <a:lnTo>
                        <a:pt x="140" y="866"/>
                      </a:lnTo>
                      <a:lnTo>
                        <a:pt x="140" y="862"/>
                      </a:lnTo>
                      <a:lnTo>
                        <a:pt x="140" y="857"/>
                      </a:lnTo>
                      <a:lnTo>
                        <a:pt x="145" y="857"/>
                      </a:lnTo>
                      <a:lnTo>
                        <a:pt x="145" y="853"/>
                      </a:lnTo>
                      <a:lnTo>
                        <a:pt x="149" y="853"/>
                      </a:lnTo>
                      <a:lnTo>
                        <a:pt x="149" y="848"/>
                      </a:lnTo>
                      <a:lnTo>
                        <a:pt x="149" y="844"/>
                      </a:lnTo>
                      <a:lnTo>
                        <a:pt x="154" y="844"/>
                      </a:lnTo>
                      <a:lnTo>
                        <a:pt x="154" y="839"/>
                      </a:lnTo>
                      <a:lnTo>
                        <a:pt x="158" y="839"/>
                      </a:lnTo>
                      <a:lnTo>
                        <a:pt x="158" y="835"/>
                      </a:lnTo>
                      <a:lnTo>
                        <a:pt x="158" y="830"/>
                      </a:lnTo>
                      <a:lnTo>
                        <a:pt x="163" y="830"/>
                      </a:lnTo>
                      <a:lnTo>
                        <a:pt x="163" y="826"/>
                      </a:lnTo>
                      <a:lnTo>
                        <a:pt x="167" y="821"/>
                      </a:lnTo>
                      <a:lnTo>
                        <a:pt x="167" y="817"/>
                      </a:lnTo>
                      <a:lnTo>
                        <a:pt x="172" y="817"/>
                      </a:lnTo>
                      <a:lnTo>
                        <a:pt x="172" y="812"/>
                      </a:lnTo>
                      <a:lnTo>
                        <a:pt x="172" y="807"/>
                      </a:lnTo>
                      <a:lnTo>
                        <a:pt x="176" y="807"/>
                      </a:lnTo>
                      <a:lnTo>
                        <a:pt x="176" y="803"/>
                      </a:lnTo>
                      <a:lnTo>
                        <a:pt x="181" y="803"/>
                      </a:lnTo>
                      <a:lnTo>
                        <a:pt x="181" y="798"/>
                      </a:lnTo>
                      <a:lnTo>
                        <a:pt x="181" y="794"/>
                      </a:lnTo>
                      <a:lnTo>
                        <a:pt x="185" y="794"/>
                      </a:lnTo>
                      <a:lnTo>
                        <a:pt x="185" y="789"/>
                      </a:lnTo>
                      <a:lnTo>
                        <a:pt x="190" y="789"/>
                      </a:lnTo>
                      <a:lnTo>
                        <a:pt x="190" y="785"/>
                      </a:lnTo>
                      <a:lnTo>
                        <a:pt x="190" y="780"/>
                      </a:lnTo>
                      <a:lnTo>
                        <a:pt x="195" y="780"/>
                      </a:lnTo>
                      <a:lnTo>
                        <a:pt x="195" y="776"/>
                      </a:lnTo>
                      <a:lnTo>
                        <a:pt x="195" y="771"/>
                      </a:lnTo>
                      <a:lnTo>
                        <a:pt x="199" y="771"/>
                      </a:lnTo>
                      <a:lnTo>
                        <a:pt x="199" y="767"/>
                      </a:lnTo>
                      <a:lnTo>
                        <a:pt x="204" y="767"/>
                      </a:lnTo>
                      <a:lnTo>
                        <a:pt x="204" y="762"/>
                      </a:lnTo>
                      <a:lnTo>
                        <a:pt x="204" y="758"/>
                      </a:lnTo>
                      <a:lnTo>
                        <a:pt x="208" y="758"/>
                      </a:lnTo>
                      <a:lnTo>
                        <a:pt x="208" y="753"/>
                      </a:lnTo>
                      <a:lnTo>
                        <a:pt x="208" y="749"/>
                      </a:lnTo>
                      <a:lnTo>
                        <a:pt x="213" y="749"/>
                      </a:lnTo>
                      <a:lnTo>
                        <a:pt x="213" y="744"/>
                      </a:lnTo>
                      <a:lnTo>
                        <a:pt x="217" y="739"/>
                      </a:lnTo>
                      <a:lnTo>
                        <a:pt x="217" y="735"/>
                      </a:lnTo>
                      <a:lnTo>
                        <a:pt x="222" y="735"/>
                      </a:lnTo>
                      <a:lnTo>
                        <a:pt x="222" y="730"/>
                      </a:lnTo>
                      <a:lnTo>
                        <a:pt x="222" y="726"/>
                      </a:lnTo>
                      <a:lnTo>
                        <a:pt x="226" y="726"/>
                      </a:lnTo>
                      <a:lnTo>
                        <a:pt x="226" y="721"/>
                      </a:lnTo>
                      <a:lnTo>
                        <a:pt x="226" y="717"/>
                      </a:lnTo>
                      <a:lnTo>
                        <a:pt x="231" y="717"/>
                      </a:lnTo>
                      <a:lnTo>
                        <a:pt x="231" y="712"/>
                      </a:lnTo>
                      <a:lnTo>
                        <a:pt x="231" y="708"/>
                      </a:lnTo>
                      <a:lnTo>
                        <a:pt x="235" y="708"/>
                      </a:lnTo>
                      <a:lnTo>
                        <a:pt x="235" y="703"/>
                      </a:lnTo>
                      <a:lnTo>
                        <a:pt x="240" y="703"/>
                      </a:lnTo>
                      <a:lnTo>
                        <a:pt x="240" y="699"/>
                      </a:lnTo>
                      <a:lnTo>
                        <a:pt x="240" y="694"/>
                      </a:lnTo>
                      <a:lnTo>
                        <a:pt x="244" y="694"/>
                      </a:lnTo>
                      <a:lnTo>
                        <a:pt x="244" y="690"/>
                      </a:lnTo>
                      <a:lnTo>
                        <a:pt x="244" y="685"/>
                      </a:lnTo>
                      <a:lnTo>
                        <a:pt x="249" y="685"/>
                      </a:lnTo>
                      <a:lnTo>
                        <a:pt x="249" y="680"/>
                      </a:lnTo>
                      <a:lnTo>
                        <a:pt x="249" y="676"/>
                      </a:lnTo>
                      <a:lnTo>
                        <a:pt x="253" y="676"/>
                      </a:lnTo>
                      <a:lnTo>
                        <a:pt x="253" y="671"/>
                      </a:lnTo>
                      <a:lnTo>
                        <a:pt x="253" y="667"/>
                      </a:lnTo>
                      <a:lnTo>
                        <a:pt x="258" y="667"/>
                      </a:lnTo>
                      <a:lnTo>
                        <a:pt x="258" y="662"/>
                      </a:lnTo>
                      <a:lnTo>
                        <a:pt x="258" y="658"/>
                      </a:lnTo>
                      <a:lnTo>
                        <a:pt x="263" y="658"/>
                      </a:lnTo>
                      <a:lnTo>
                        <a:pt x="263" y="653"/>
                      </a:lnTo>
                      <a:lnTo>
                        <a:pt x="263" y="649"/>
                      </a:lnTo>
                      <a:lnTo>
                        <a:pt x="267" y="649"/>
                      </a:lnTo>
                      <a:lnTo>
                        <a:pt x="267" y="644"/>
                      </a:lnTo>
                      <a:lnTo>
                        <a:pt x="267" y="640"/>
                      </a:lnTo>
                      <a:lnTo>
                        <a:pt x="272" y="640"/>
                      </a:lnTo>
                      <a:lnTo>
                        <a:pt x="272" y="635"/>
                      </a:lnTo>
                      <a:lnTo>
                        <a:pt x="272" y="631"/>
                      </a:lnTo>
                      <a:lnTo>
                        <a:pt x="276" y="631"/>
                      </a:lnTo>
                      <a:lnTo>
                        <a:pt x="276" y="626"/>
                      </a:lnTo>
                      <a:lnTo>
                        <a:pt x="276" y="622"/>
                      </a:lnTo>
                      <a:lnTo>
                        <a:pt x="281" y="622"/>
                      </a:lnTo>
                      <a:lnTo>
                        <a:pt x="281" y="617"/>
                      </a:lnTo>
                      <a:lnTo>
                        <a:pt x="281" y="612"/>
                      </a:lnTo>
                      <a:lnTo>
                        <a:pt x="285" y="612"/>
                      </a:lnTo>
                      <a:lnTo>
                        <a:pt x="285" y="608"/>
                      </a:lnTo>
                      <a:lnTo>
                        <a:pt x="285" y="603"/>
                      </a:lnTo>
                      <a:lnTo>
                        <a:pt x="290" y="603"/>
                      </a:lnTo>
                      <a:lnTo>
                        <a:pt x="290" y="599"/>
                      </a:lnTo>
                      <a:lnTo>
                        <a:pt x="290" y="594"/>
                      </a:lnTo>
                      <a:lnTo>
                        <a:pt x="294" y="594"/>
                      </a:lnTo>
                      <a:lnTo>
                        <a:pt x="294" y="590"/>
                      </a:lnTo>
                      <a:lnTo>
                        <a:pt x="294" y="585"/>
                      </a:lnTo>
                      <a:lnTo>
                        <a:pt x="299" y="585"/>
                      </a:lnTo>
                      <a:lnTo>
                        <a:pt x="299" y="581"/>
                      </a:lnTo>
                      <a:lnTo>
                        <a:pt x="299" y="576"/>
                      </a:lnTo>
                      <a:lnTo>
                        <a:pt x="303" y="576"/>
                      </a:lnTo>
                      <a:lnTo>
                        <a:pt x="303" y="572"/>
                      </a:lnTo>
                      <a:lnTo>
                        <a:pt x="303" y="567"/>
                      </a:lnTo>
                      <a:lnTo>
                        <a:pt x="308" y="567"/>
                      </a:lnTo>
                      <a:lnTo>
                        <a:pt x="308" y="563"/>
                      </a:lnTo>
                      <a:lnTo>
                        <a:pt x="308" y="558"/>
                      </a:lnTo>
                      <a:lnTo>
                        <a:pt x="312" y="558"/>
                      </a:lnTo>
                      <a:lnTo>
                        <a:pt x="312" y="554"/>
                      </a:lnTo>
                      <a:lnTo>
                        <a:pt x="312" y="549"/>
                      </a:lnTo>
                      <a:lnTo>
                        <a:pt x="317" y="549"/>
                      </a:lnTo>
                      <a:lnTo>
                        <a:pt x="317" y="544"/>
                      </a:lnTo>
                      <a:lnTo>
                        <a:pt x="317" y="540"/>
                      </a:lnTo>
                      <a:lnTo>
                        <a:pt x="321" y="535"/>
                      </a:lnTo>
                      <a:lnTo>
                        <a:pt x="321" y="531"/>
                      </a:lnTo>
                      <a:lnTo>
                        <a:pt x="321" y="526"/>
                      </a:lnTo>
                      <a:lnTo>
                        <a:pt x="326" y="526"/>
                      </a:lnTo>
                      <a:lnTo>
                        <a:pt x="326" y="522"/>
                      </a:lnTo>
                      <a:lnTo>
                        <a:pt x="326" y="517"/>
                      </a:lnTo>
                      <a:lnTo>
                        <a:pt x="330" y="517"/>
                      </a:lnTo>
                      <a:lnTo>
                        <a:pt x="330" y="513"/>
                      </a:lnTo>
                      <a:lnTo>
                        <a:pt x="330" y="508"/>
                      </a:lnTo>
                      <a:lnTo>
                        <a:pt x="335" y="508"/>
                      </a:lnTo>
                      <a:lnTo>
                        <a:pt x="335" y="504"/>
                      </a:lnTo>
                      <a:lnTo>
                        <a:pt x="335" y="499"/>
                      </a:lnTo>
                      <a:lnTo>
                        <a:pt x="340" y="495"/>
                      </a:lnTo>
                      <a:lnTo>
                        <a:pt x="340" y="490"/>
                      </a:lnTo>
                      <a:lnTo>
                        <a:pt x="340" y="486"/>
                      </a:lnTo>
                      <a:lnTo>
                        <a:pt x="344" y="486"/>
                      </a:lnTo>
                      <a:lnTo>
                        <a:pt x="344" y="481"/>
                      </a:lnTo>
                      <a:lnTo>
                        <a:pt x="344" y="476"/>
                      </a:lnTo>
                      <a:lnTo>
                        <a:pt x="349" y="476"/>
                      </a:lnTo>
                      <a:lnTo>
                        <a:pt x="349" y="472"/>
                      </a:lnTo>
                      <a:lnTo>
                        <a:pt x="349" y="467"/>
                      </a:lnTo>
                      <a:lnTo>
                        <a:pt x="353" y="463"/>
                      </a:lnTo>
                      <a:lnTo>
                        <a:pt x="353" y="458"/>
                      </a:lnTo>
                      <a:lnTo>
                        <a:pt x="353" y="454"/>
                      </a:lnTo>
                      <a:lnTo>
                        <a:pt x="358" y="454"/>
                      </a:lnTo>
                      <a:lnTo>
                        <a:pt x="358" y="449"/>
                      </a:lnTo>
                      <a:lnTo>
                        <a:pt x="358" y="445"/>
                      </a:lnTo>
                      <a:lnTo>
                        <a:pt x="362" y="445"/>
                      </a:lnTo>
                      <a:lnTo>
                        <a:pt x="362" y="440"/>
                      </a:lnTo>
                      <a:lnTo>
                        <a:pt x="362" y="436"/>
                      </a:lnTo>
                      <a:lnTo>
                        <a:pt x="362" y="431"/>
                      </a:lnTo>
                      <a:lnTo>
                        <a:pt x="367" y="431"/>
                      </a:lnTo>
                      <a:lnTo>
                        <a:pt x="367" y="427"/>
                      </a:lnTo>
                      <a:lnTo>
                        <a:pt x="367" y="422"/>
                      </a:lnTo>
                      <a:lnTo>
                        <a:pt x="371" y="422"/>
                      </a:lnTo>
                      <a:lnTo>
                        <a:pt x="371" y="418"/>
                      </a:lnTo>
                      <a:lnTo>
                        <a:pt x="371" y="413"/>
                      </a:lnTo>
                      <a:lnTo>
                        <a:pt x="371" y="408"/>
                      </a:lnTo>
                      <a:lnTo>
                        <a:pt x="376" y="408"/>
                      </a:lnTo>
                      <a:lnTo>
                        <a:pt x="376" y="404"/>
                      </a:lnTo>
                      <a:lnTo>
                        <a:pt x="376" y="399"/>
                      </a:lnTo>
                      <a:lnTo>
                        <a:pt x="380" y="399"/>
                      </a:lnTo>
                      <a:lnTo>
                        <a:pt x="380" y="395"/>
                      </a:lnTo>
                      <a:lnTo>
                        <a:pt x="380" y="390"/>
                      </a:lnTo>
                      <a:lnTo>
                        <a:pt x="380" y="386"/>
                      </a:lnTo>
                      <a:lnTo>
                        <a:pt x="385" y="386"/>
                      </a:lnTo>
                      <a:lnTo>
                        <a:pt x="385" y="381"/>
                      </a:lnTo>
                      <a:lnTo>
                        <a:pt x="385" y="377"/>
                      </a:lnTo>
                      <a:lnTo>
                        <a:pt x="389" y="377"/>
                      </a:lnTo>
                      <a:lnTo>
                        <a:pt x="389" y="372"/>
                      </a:lnTo>
                      <a:lnTo>
                        <a:pt x="389" y="368"/>
                      </a:lnTo>
                      <a:lnTo>
                        <a:pt x="389" y="363"/>
                      </a:lnTo>
                      <a:lnTo>
                        <a:pt x="394" y="363"/>
                      </a:lnTo>
                      <a:lnTo>
                        <a:pt x="394" y="359"/>
                      </a:lnTo>
                      <a:lnTo>
                        <a:pt x="394" y="354"/>
                      </a:lnTo>
                      <a:lnTo>
                        <a:pt x="398" y="354"/>
                      </a:lnTo>
                      <a:lnTo>
                        <a:pt x="398" y="349"/>
                      </a:lnTo>
                      <a:lnTo>
                        <a:pt x="398" y="345"/>
                      </a:lnTo>
                      <a:lnTo>
                        <a:pt x="398" y="340"/>
                      </a:lnTo>
                      <a:lnTo>
                        <a:pt x="403" y="340"/>
                      </a:lnTo>
                      <a:lnTo>
                        <a:pt x="403" y="336"/>
                      </a:lnTo>
                      <a:lnTo>
                        <a:pt x="403" y="331"/>
                      </a:lnTo>
                      <a:lnTo>
                        <a:pt x="403" y="327"/>
                      </a:lnTo>
                      <a:lnTo>
                        <a:pt x="408" y="327"/>
                      </a:lnTo>
                      <a:lnTo>
                        <a:pt x="408" y="322"/>
                      </a:lnTo>
                      <a:lnTo>
                        <a:pt x="408" y="318"/>
                      </a:lnTo>
                      <a:lnTo>
                        <a:pt x="412" y="318"/>
                      </a:lnTo>
                      <a:lnTo>
                        <a:pt x="412" y="313"/>
                      </a:lnTo>
                      <a:lnTo>
                        <a:pt x="412" y="309"/>
                      </a:lnTo>
                      <a:lnTo>
                        <a:pt x="412" y="304"/>
                      </a:lnTo>
                      <a:lnTo>
                        <a:pt x="417" y="304"/>
                      </a:lnTo>
                      <a:lnTo>
                        <a:pt x="417" y="300"/>
                      </a:lnTo>
                      <a:lnTo>
                        <a:pt x="417" y="295"/>
                      </a:lnTo>
                      <a:lnTo>
                        <a:pt x="417" y="291"/>
                      </a:lnTo>
                      <a:lnTo>
                        <a:pt x="421" y="291"/>
                      </a:lnTo>
                      <a:lnTo>
                        <a:pt x="421" y="286"/>
                      </a:lnTo>
                      <a:lnTo>
                        <a:pt x="421" y="281"/>
                      </a:lnTo>
                      <a:lnTo>
                        <a:pt x="421" y="277"/>
                      </a:lnTo>
                      <a:lnTo>
                        <a:pt x="426" y="277"/>
                      </a:lnTo>
                      <a:lnTo>
                        <a:pt x="426" y="272"/>
                      </a:lnTo>
                      <a:lnTo>
                        <a:pt x="426" y="268"/>
                      </a:lnTo>
                      <a:lnTo>
                        <a:pt x="430" y="268"/>
                      </a:lnTo>
                      <a:lnTo>
                        <a:pt x="430" y="263"/>
                      </a:lnTo>
                      <a:lnTo>
                        <a:pt x="430" y="259"/>
                      </a:lnTo>
                      <a:lnTo>
                        <a:pt x="430" y="254"/>
                      </a:lnTo>
                      <a:lnTo>
                        <a:pt x="435" y="254"/>
                      </a:lnTo>
                      <a:lnTo>
                        <a:pt x="435" y="250"/>
                      </a:lnTo>
                      <a:lnTo>
                        <a:pt x="435" y="245"/>
                      </a:lnTo>
                      <a:lnTo>
                        <a:pt x="435" y="241"/>
                      </a:lnTo>
                      <a:lnTo>
                        <a:pt x="439" y="241"/>
                      </a:lnTo>
                      <a:lnTo>
                        <a:pt x="439" y="236"/>
                      </a:lnTo>
                      <a:lnTo>
                        <a:pt x="439" y="232"/>
                      </a:lnTo>
                      <a:lnTo>
                        <a:pt x="439" y="227"/>
                      </a:lnTo>
                      <a:lnTo>
                        <a:pt x="444" y="227"/>
                      </a:lnTo>
                      <a:lnTo>
                        <a:pt x="444" y="223"/>
                      </a:lnTo>
                      <a:lnTo>
                        <a:pt x="444" y="218"/>
                      </a:lnTo>
                      <a:lnTo>
                        <a:pt x="444" y="213"/>
                      </a:lnTo>
                      <a:lnTo>
                        <a:pt x="448" y="213"/>
                      </a:lnTo>
                      <a:lnTo>
                        <a:pt x="448" y="209"/>
                      </a:lnTo>
                      <a:lnTo>
                        <a:pt x="448" y="204"/>
                      </a:lnTo>
                      <a:lnTo>
                        <a:pt x="448" y="200"/>
                      </a:lnTo>
                      <a:lnTo>
                        <a:pt x="453" y="200"/>
                      </a:lnTo>
                      <a:lnTo>
                        <a:pt x="453" y="195"/>
                      </a:lnTo>
                      <a:lnTo>
                        <a:pt x="453" y="191"/>
                      </a:lnTo>
                      <a:lnTo>
                        <a:pt x="453" y="186"/>
                      </a:lnTo>
                      <a:lnTo>
                        <a:pt x="457" y="186"/>
                      </a:lnTo>
                      <a:lnTo>
                        <a:pt x="457" y="182"/>
                      </a:lnTo>
                      <a:lnTo>
                        <a:pt x="457" y="177"/>
                      </a:lnTo>
                      <a:lnTo>
                        <a:pt x="457" y="173"/>
                      </a:lnTo>
                      <a:lnTo>
                        <a:pt x="462" y="173"/>
                      </a:lnTo>
                      <a:lnTo>
                        <a:pt x="462" y="168"/>
                      </a:lnTo>
                      <a:lnTo>
                        <a:pt x="462" y="164"/>
                      </a:lnTo>
                      <a:lnTo>
                        <a:pt x="462" y="159"/>
                      </a:lnTo>
                      <a:lnTo>
                        <a:pt x="466" y="159"/>
                      </a:lnTo>
                      <a:lnTo>
                        <a:pt x="466" y="155"/>
                      </a:lnTo>
                      <a:lnTo>
                        <a:pt x="466" y="150"/>
                      </a:lnTo>
                      <a:lnTo>
                        <a:pt x="466" y="145"/>
                      </a:lnTo>
                      <a:lnTo>
                        <a:pt x="471" y="145"/>
                      </a:lnTo>
                      <a:lnTo>
                        <a:pt x="471" y="141"/>
                      </a:lnTo>
                      <a:lnTo>
                        <a:pt x="471" y="136"/>
                      </a:lnTo>
                      <a:lnTo>
                        <a:pt x="471" y="132"/>
                      </a:lnTo>
                      <a:lnTo>
                        <a:pt x="476" y="132"/>
                      </a:lnTo>
                      <a:lnTo>
                        <a:pt x="476" y="127"/>
                      </a:lnTo>
                      <a:lnTo>
                        <a:pt x="476" y="123"/>
                      </a:lnTo>
                      <a:lnTo>
                        <a:pt x="476" y="118"/>
                      </a:lnTo>
                      <a:lnTo>
                        <a:pt x="480" y="118"/>
                      </a:lnTo>
                      <a:lnTo>
                        <a:pt x="480" y="114"/>
                      </a:lnTo>
                      <a:lnTo>
                        <a:pt x="480" y="109"/>
                      </a:lnTo>
                      <a:lnTo>
                        <a:pt x="480" y="105"/>
                      </a:lnTo>
                      <a:lnTo>
                        <a:pt x="485" y="100"/>
                      </a:lnTo>
                      <a:lnTo>
                        <a:pt x="485" y="96"/>
                      </a:lnTo>
                      <a:lnTo>
                        <a:pt x="485" y="91"/>
                      </a:lnTo>
                      <a:lnTo>
                        <a:pt x="485" y="86"/>
                      </a:lnTo>
                      <a:lnTo>
                        <a:pt x="489" y="86"/>
                      </a:lnTo>
                      <a:lnTo>
                        <a:pt x="489" y="82"/>
                      </a:lnTo>
                      <a:lnTo>
                        <a:pt x="489" y="77"/>
                      </a:lnTo>
                      <a:lnTo>
                        <a:pt x="489" y="73"/>
                      </a:lnTo>
                      <a:lnTo>
                        <a:pt x="494" y="73"/>
                      </a:lnTo>
                      <a:lnTo>
                        <a:pt x="494" y="68"/>
                      </a:lnTo>
                      <a:lnTo>
                        <a:pt x="494" y="64"/>
                      </a:lnTo>
                      <a:lnTo>
                        <a:pt x="494" y="59"/>
                      </a:lnTo>
                      <a:lnTo>
                        <a:pt x="498" y="59"/>
                      </a:lnTo>
                      <a:lnTo>
                        <a:pt x="498" y="55"/>
                      </a:lnTo>
                      <a:lnTo>
                        <a:pt x="498" y="50"/>
                      </a:lnTo>
                      <a:lnTo>
                        <a:pt x="498" y="46"/>
                      </a:lnTo>
                      <a:lnTo>
                        <a:pt x="503" y="41"/>
                      </a:lnTo>
                      <a:lnTo>
                        <a:pt x="503" y="37"/>
                      </a:lnTo>
                      <a:lnTo>
                        <a:pt x="503" y="32"/>
                      </a:lnTo>
                      <a:lnTo>
                        <a:pt x="503" y="28"/>
                      </a:lnTo>
                      <a:lnTo>
                        <a:pt x="507" y="28"/>
                      </a:lnTo>
                      <a:lnTo>
                        <a:pt x="507" y="23"/>
                      </a:lnTo>
                      <a:lnTo>
                        <a:pt x="507" y="18"/>
                      </a:lnTo>
                      <a:lnTo>
                        <a:pt x="507" y="14"/>
                      </a:lnTo>
                      <a:lnTo>
                        <a:pt x="512" y="14"/>
                      </a:lnTo>
                      <a:lnTo>
                        <a:pt x="512" y="9"/>
                      </a:lnTo>
                      <a:lnTo>
                        <a:pt x="512" y="5"/>
                      </a:lnTo>
                      <a:lnTo>
                        <a:pt x="512" y="0"/>
                      </a:lnTo>
                    </a:path>
                  </a:pathLst>
                </a:custGeom>
                <a:noFill/>
                <a:ln w="22225">
                  <a:solidFill>
                    <a:srgbClr val="8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60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05" name="Freeform 261"/>
                <p:cNvSpPr>
                  <a:spLocks/>
                </p:cNvSpPr>
                <p:nvPr/>
              </p:nvSpPr>
              <p:spPr bwMode="auto">
                <a:xfrm rot="194391">
                  <a:off x="3439" y="2498"/>
                  <a:ext cx="1159" cy="431"/>
                </a:xfrm>
                <a:custGeom>
                  <a:avLst/>
                  <a:gdLst>
                    <a:gd name="T0" fmla="*/ 18 w 1159"/>
                    <a:gd name="T1" fmla="*/ 426 h 431"/>
                    <a:gd name="T2" fmla="*/ 45 w 1159"/>
                    <a:gd name="T3" fmla="*/ 426 h 431"/>
                    <a:gd name="T4" fmla="*/ 67 w 1159"/>
                    <a:gd name="T5" fmla="*/ 422 h 431"/>
                    <a:gd name="T6" fmla="*/ 95 w 1159"/>
                    <a:gd name="T7" fmla="*/ 422 h 431"/>
                    <a:gd name="T8" fmla="*/ 117 w 1159"/>
                    <a:gd name="T9" fmla="*/ 417 h 431"/>
                    <a:gd name="T10" fmla="*/ 144 w 1159"/>
                    <a:gd name="T11" fmla="*/ 417 h 431"/>
                    <a:gd name="T12" fmla="*/ 167 w 1159"/>
                    <a:gd name="T13" fmla="*/ 413 h 431"/>
                    <a:gd name="T14" fmla="*/ 194 w 1159"/>
                    <a:gd name="T15" fmla="*/ 413 h 431"/>
                    <a:gd name="T16" fmla="*/ 217 w 1159"/>
                    <a:gd name="T17" fmla="*/ 408 h 431"/>
                    <a:gd name="T18" fmla="*/ 240 w 1159"/>
                    <a:gd name="T19" fmla="*/ 404 h 431"/>
                    <a:gd name="T20" fmla="*/ 267 w 1159"/>
                    <a:gd name="T21" fmla="*/ 404 h 431"/>
                    <a:gd name="T22" fmla="*/ 289 w 1159"/>
                    <a:gd name="T23" fmla="*/ 399 h 431"/>
                    <a:gd name="T24" fmla="*/ 312 w 1159"/>
                    <a:gd name="T25" fmla="*/ 395 h 431"/>
                    <a:gd name="T26" fmla="*/ 335 w 1159"/>
                    <a:gd name="T27" fmla="*/ 390 h 431"/>
                    <a:gd name="T28" fmla="*/ 362 w 1159"/>
                    <a:gd name="T29" fmla="*/ 390 h 431"/>
                    <a:gd name="T30" fmla="*/ 384 w 1159"/>
                    <a:gd name="T31" fmla="*/ 385 h 431"/>
                    <a:gd name="T32" fmla="*/ 407 w 1159"/>
                    <a:gd name="T33" fmla="*/ 381 h 431"/>
                    <a:gd name="T34" fmla="*/ 430 w 1159"/>
                    <a:gd name="T35" fmla="*/ 376 h 431"/>
                    <a:gd name="T36" fmla="*/ 452 w 1159"/>
                    <a:gd name="T37" fmla="*/ 372 h 431"/>
                    <a:gd name="T38" fmla="*/ 475 w 1159"/>
                    <a:gd name="T39" fmla="*/ 367 h 431"/>
                    <a:gd name="T40" fmla="*/ 498 w 1159"/>
                    <a:gd name="T41" fmla="*/ 358 h 431"/>
                    <a:gd name="T42" fmla="*/ 520 w 1159"/>
                    <a:gd name="T43" fmla="*/ 354 h 431"/>
                    <a:gd name="T44" fmla="*/ 543 w 1159"/>
                    <a:gd name="T45" fmla="*/ 349 h 431"/>
                    <a:gd name="T46" fmla="*/ 566 w 1159"/>
                    <a:gd name="T47" fmla="*/ 345 h 431"/>
                    <a:gd name="T48" fmla="*/ 584 w 1159"/>
                    <a:gd name="T49" fmla="*/ 336 h 431"/>
                    <a:gd name="T50" fmla="*/ 606 w 1159"/>
                    <a:gd name="T51" fmla="*/ 331 h 431"/>
                    <a:gd name="T52" fmla="*/ 629 w 1159"/>
                    <a:gd name="T53" fmla="*/ 327 h 431"/>
                    <a:gd name="T54" fmla="*/ 647 w 1159"/>
                    <a:gd name="T55" fmla="*/ 318 h 431"/>
                    <a:gd name="T56" fmla="*/ 670 w 1159"/>
                    <a:gd name="T57" fmla="*/ 313 h 431"/>
                    <a:gd name="T58" fmla="*/ 688 w 1159"/>
                    <a:gd name="T59" fmla="*/ 304 h 431"/>
                    <a:gd name="T60" fmla="*/ 706 w 1159"/>
                    <a:gd name="T61" fmla="*/ 295 h 431"/>
                    <a:gd name="T62" fmla="*/ 729 w 1159"/>
                    <a:gd name="T63" fmla="*/ 290 h 431"/>
                    <a:gd name="T64" fmla="*/ 747 w 1159"/>
                    <a:gd name="T65" fmla="*/ 281 h 431"/>
                    <a:gd name="T66" fmla="*/ 765 w 1159"/>
                    <a:gd name="T67" fmla="*/ 272 h 431"/>
                    <a:gd name="T68" fmla="*/ 783 w 1159"/>
                    <a:gd name="T69" fmla="*/ 263 h 431"/>
                    <a:gd name="T70" fmla="*/ 806 w 1159"/>
                    <a:gd name="T71" fmla="*/ 259 h 431"/>
                    <a:gd name="T72" fmla="*/ 824 w 1159"/>
                    <a:gd name="T73" fmla="*/ 250 h 431"/>
                    <a:gd name="T74" fmla="*/ 842 w 1159"/>
                    <a:gd name="T75" fmla="*/ 240 h 431"/>
                    <a:gd name="T76" fmla="*/ 860 w 1159"/>
                    <a:gd name="T77" fmla="*/ 227 h 431"/>
                    <a:gd name="T78" fmla="*/ 878 w 1159"/>
                    <a:gd name="T79" fmla="*/ 218 h 431"/>
                    <a:gd name="T80" fmla="*/ 896 w 1159"/>
                    <a:gd name="T81" fmla="*/ 209 h 431"/>
                    <a:gd name="T82" fmla="*/ 914 w 1159"/>
                    <a:gd name="T83" fmla="*/ 195 h 431"/>
                    <a:gd name="T84" fmla="*/ 937 w 1159"/>
                    <a:gd name="T85" fmla="*/ 186 h 431"/>
                    <a:gd name="T86" fmla="*/ 951 w 1159"/>
                    <a:gd name="T87" fmla="*/ 173 h 431"/>
                    <a:gd name="T88" fmla="*/ 969 w 1159"/>
                    <a:gd name="T89" fmla="*/ 163 h 431"/>
                    <a:gd name="T90" fmla="*/ 982 w 1159"/>
                    <a:gd name="T91" fmla="*/ 150 h 431"/>
                    <a:gd name="T92" fmla="*/ 1000 w 1159"/>
                    <a:gd name="T93" fmla="*/ 136 h 431"/>
                    <a:gd name="T94" fmla="*/ 1018 w 1159"/>
                    <a:gd name="T95" fmla="*/ 127 h 431"/>
                    <a:gd name="T96" fmla="*/ 1037 w 1159"/>
                    <a:gd name="T97" fmla="*/ 114 h 431"/>
                    <a:gd name="T98" fmla="*/ 1055 w 1159"/>
                    <a:gd name="T99" fmla="*/ 100 h 431"/>
                    <a:gd name="T100" fmla="*/ 1068 w 1159"/>
                    <a:gd name="T101" fmla="*/ 86 h 431"/>
                    <a:gd name="T102" fmla="*/ 1086 w 1159"/>
                    <a:gd name="T103" fmla="*/ 73 h 431"/>
                    <a:gd name="T104" fmla="*/ 1100 w 1159"/>
                    <a:gd name="T105" fmla="*/ 59 h 431"/>
                    <a:gd name="T106" fmla="*/ 1114 w 1159"/>
                    <a:gd name="T107" fmla="*/ 46 h 431"/>
                    <a:gd name="T108" fmla="*/ 1127 w 1159"/>
                    <a:gd name="T109" fmla="*/ 32 h 431"/>
                    <a:gd name="T110" fmla="*/ 1141 w 1159"/>
                    <a:gd name="T111" fmla="*/ 18 h 431"/>
                    <a:gd name="T112" fmla="*/ 1154 w 1159"/>
                    <a:gd name="T113" fmla="*/ 5 h 431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60000 65536"/>
                    <a:gd name="T154" fmla="*/ 0 60000 65536"/>
                    <a:gd name="T155" fmla="*/ 0 60000 65536"/>
                    <a:gd name="T156" fmla="*/ 0 60000 65536"/>
                    <a:gd name="T157" fmla="*/ 0 60000 65536"/>
                    <a:gd name="T158" fmla="*/ 0 60000 65536"/>
                    <a:gd name="T159" fmla="*/ 0 60000 65536"/>
                    <a:gd name="T160" fmla="*/ 0 60000 65536"/>
                    <a:gd name="T161" fmla="*/ 0 60000 65536"/>
                    <a:gd name="T162" fmla="*/ 0 60000 65536"/>
                    <a:gd name="T163" fmla="*/ 0 60000 65536"/>
                    <a:gd name="T164" fmla="*/ 0 60000 65536"/>
                    <a:gd name="T165" fmla="*/ 0 60000 65536"/>
                    <a:gd name="T166" fmla="*/ 0 60000 65536"/>
                    <a:gd name="T167" fmla="*/ 0 60000 65536"/>
                    <a:gd name="T168" fmla="*/ 0 60000 65536"/>
                    <a:gd name="T169" fmla="*/ 0 60000 65536"/>
                    <a:gd name="T170" fmla="*/ 0 60000 65536"/>
                    <a:gd name="T171" fmla="*/ 0 w 1159"/>
                    <a:gd name="T172" fmla="*/ 0 h 431"/>
                    <a:gd name="T173" fmla="*/ 1159 w 1159"/>
                    <a:gd name="T174" fmla="*/ 431 h 431"/>
                  </a:gdLst>
                  <a:ahLst/>
                  <a:cxnLst>
                    <a:cxn ang="T114">
                      <a:pos x="T0" y="T1"/>
                    </a:cxn>
                    <a:cxn ang="T115">
                      <a:pos x="T2" y="T3"/>
                    </a:cxn>
                    <a:cxn ang="T116">
                      <a:pos x="T4" y="T5"/>
                    </a:cxn>
                    <a:cxn ang="T117">
                      <a:pos x="T6" y="T7"/>
                    </a:cxn>
                    <a:cxn ang="T118">
                      <a:pos x="T8" y="T9"/>
                    </a:cxn>
                    <a:cxn ang="T119">
                      <a:pos x="T10" y="T11"/>
                    </a:cxn>
                    <a:cxn ang="T120">
                      <a:pos x="T12" y="T13"/>
                    </a:cxn>
                    <a:cxn ang="T121">
                      <a:pos x="T14" y="T15"/>
                    </a:cxn>
                    <a:cxn ang="T122">
                      <a:pos x="T16" y="T17"/>
                    </a:cxn>
                    <a:cxn ang="T123">
                      <a:pos x="T18" y="T19"/>
                    </a:cxn>
                    <a:cxn ang="T124">
                      <a:pos x="T20" y="T21"/>
                    </a:cxn>
                    <a:cxn ang="T125">
                      <a:pos x="T22" y="T23"/>
                    </a:cxn>
                    <a:cxn ang="T126">
                      <a:pos x="T24" y="T25"/>
                    </a:cxn>
                    <a:cxn ang="T127">
                      <a:pos x="T26" y="T27"/>
                    </a:cxn>
                    <a:cxn ang="T128">
                      <a:pos x="T28" y="T29"/>
                    </a:cxn>
                    <a:cxn ang="T129">
                      <a:pos x="T30" y="T31"/>
                    </a:cxn>
                    <a:cxn ang="T130">
                      <a:pos x="T32" y="T33"/>
                    </a:cxn>
                    <a:cxn ang="T131">
                      <a:pos x="T34" y="T35"/>
                    </a:cxn>
                    <a:cxn ang="T132">
                      <a:pos x="T36" y="T37"/>
                    </a:cxn>
                    <a:cxn ang="T133">
                      <a:pos x="T38" y="T39"/>
                    </a:cxn>
                    <a:cxn ang="T134">
                      <a:pos x="T40" y="T41"/>
                    </a:cxn>
                    <a:cxn ang="T135">
                      <a:pos x="T42" y="T43"/>
                    </a:cxn>
                    <a:cxn ang="T136">
                      <a:pos x="T44" y="T45"/>
                    </a:cxn>
                    <a:cxn ang="T137">
                      <a:pos x="T46" y="T47"/>
                    </a:cxn>
                    <a:cxn ang="T138">
                      <a:pos x="T48" y="T49"/>
                    </a:cxn>
                    <a:cxn ang="T139">
                      <a:pos x="T50" y="T51"/>
                    </a:cxn>
                    <a:cxn ang="T140">
                      <a:pos x="T52" y="T53"/>
                    </a:cxn>
                    <a:cxn ang="T141">
                      <a:pos x="T54" y="T55"/>
                    </a:cxn>
                    <a:cxn ang="T142">
                      <a:pos x="T56" y="T57"/>
                    </a:cxn>
                    <a:cxn ang="T143">
                      <a:pos x="T58" y="T59"/>
                    </a:cxn>
                    <a:cxn ang="T144">
                      <a:pos x="T60" y="T61"/>
                    </a:cxn>
                    <a:cxn ang="T145">
                      <a:pos x="T62" y="T63"/>
                    </a:cxn>
                    <a:cxn ang="T146">
                      <a:pos x="T64" y="T65"/>
                    </a:cxn>
                    <a:cxn ang="T147">
                      <a:pos x="T66" y="T67"/>
                    </a:cxn>
                    <a:cxn ang="T148">
                      <a:pos x="T68" y="T69"/>
                    </a:cxn>
                    <a:cxn ang="T149">
                      <a:pos x="T70" y="T71"/>
                    </a:cxn>
                    <a:cxn ang="T150">
                      <a:pos x="T72" y="T73"/>
                    </a:cxn>
                    <a:cxn ang="T151">
                      <a:pos x="T74" y="T75"/>
                    </a:cxn>
                    <a:cxn ang="T152">
                      <a:pos x="T76" y="T77"/>
                    </a:cxn>
                    <a:cxn ang="T153">
                      <a:pos x="T78" y="T79"/>
                    </a:cxn>
                    <a:cxn ang="T154">
                      <a:pos x="T80" y="T81"/>
                    </a:cxn>
                    <a:cxn ang="T155">
                      <a:pos x="T82" y="T83"/>
                    </a:cxn>
                    <a:cxn ang="T156">
                      <a:pos x="T84" y="T85"/>
                    </a:cxn>
                    <a:cxn ang="T157">
                      <a:pos x="T86" y="T87"/>
                    </a:cxn>
                    <a:cxn ang="T158">
                      <a:pos x="T88" y="T89"/>
                    </a:cxn>
                    <a:cxn ang="T159">
                      <a:pos x="T90" y="T91"/>
                    </a:cxn>
                    <a:cxn ang="T160">
                      <a:pos x="T92" y="T93"/>
                    </a:cxn>
                    <a:cxn ang="T161">
                      <a:pos x="T94" y="T95"/>
                    </a:cxn>
                    <a:cxn ang="T162">
                      <a:pos x="T96" y="T97"/>
                    </a:cxn>
                    <a:cxn ang="T163">
                      <a:pos x="T98" y="T99"/>
                    </a:cxn>
                    <a:cxn ang="T164">
                      <a:pos x="T100" y="T101"/>
                    </a:cxn>
                    <a:cxn ang="T165">
                      <a:pos x="T102" y="T103"/>
                    </a:cxn>
                    <a:cxn ang="T166">
                      <a:pos x="T104" y="T105"/>
                    </a:cxn>
                    <a:cxn ang="T167">
                      <a:pos x="T106" y="T107"/>
                    </a:cxn>
                    <a:cxn ang="T168">
                      <a:pos x="T108" y="T109"/>
                    </a:cxn>
                    <a:cxn ang="T169">
                      <a:pos x="T110" y="T111"/>
                    </a:cxn>
                    <a:cxn ang="T170">
                      <a:pos x="T112" y="T113"/>
                    </a:cxn>
                  </a:cxnLst>
                  <a:rect l="T171" t="T172" r="T173" b="T174"/>
                  <a:pathLst>
                    <a:path w="1159" h="431">
                      <a:moveTo>
                        <a:pt x="0" y="431"/>
                      </a:moveTo>
                      <a:lnTo>
                        <a:pt x="4" y="431"/>
                      </a:lnTo>
                      <a:lnTo>
                        <a:pt x="9" y="431"/>
                      </a:lnTo>
                      <a:lnTo>
                        <a:pt x="13" y="431"/>
                      </a:lnTo>
                      <a:lnTo>
                        <a:pt x="13" y="426"/>
                      </a:lnTo>
                      <a:lnTo>
                        <a:pt x="18" y="426"/>
                      </a:lnTo>
                      <a:lnTo>
                        <a:pt x="22" y="426"/>
                      </a:lnTo>
                      <a:lnTo>
                        <a:pt x="27" y="426"/>
                      </a:lnTo>
                      <a:lnTo>
                        <a:pt x="31" y="426"/>
                      </a:lnTo>
                      <a:lnTo>
                        <a:pt x="36" y="426"/>
                      </a:lnTo>
                      <a:lnTo>
                        <a:pt x="40" y="426"/>
                      </a:lnTo>
                      <a:lnTo>
                        <a:pt x="45" y="426"/>
                      </a:lnTo>
                      <a:lnTo>
                        <a:pt x="49" y="426"/>
                      </a:lnTo>
                      <a:lnTo>
                        <a:pt x="54" y="426"/>
                      </a:lnTo>
                      <a:lnTo>
                        <a:pt x="58" y="426"/>
                      </a:lnTo>
                      <a:lnTo>
                        <a:pt x="63" y="426"/>
                      </a:lnTo>
                      <a:lnTo>
                        <a:pt x="67" y="426"/>
                      </a:lnTo>
                      <a:lnTo>
                        <a:pt x="67" y="422"/>
                      </a:lnTo>
                      <a:lnTo>
                        <a:pt x="72" y="422"/>
                      </a:lnTo>
                      <a:lnTo>
                        <a:pt x="77" y="422"/>
                      </a:lnTo>
                      <a:lnTo>
                        <a:pt x="81" y="422"/>
                      </a:lnTo>
                      <a:lnTo>
                        <a:pt x="86" y="422"/>
                      </a:lnTo>
                      <a:lnTo>
                        <a:pt x="90" y="422"/>
                      </a:lnTo>
                      <a:lnTo>
                        <a:pt x="95" y="422"/>
                      </a:lnTo>
                      <a:lnTo>
                        <a:pt x="99" y="422"/>
                      </a:lnTo>
                      <a:lnTo>
                        <a:pt x="104" y="422"/>
                      </a:lnTo>
                      <a:lnTo>
                        <a:pt x="108" y="422"/>
                      </a:lnTo>
                      <a:lnTo>
                        <a:pt x="113" y="422"/>
                      </a:lnTo>
                      <a:lnTo>
                        <a:pt x="117" y="422"/>
                      </a:lnTo>
                      <a:lnTo>
                        <a:pt x="117" y="417"/>
                      </a:lnTo>
                      <a:lnTo>
                        <a:pt x="122" y="417"/>
                      </a:lnTo>
                      <a:lnTo>
                        <a:pt x="126" y="417"/>
                      </a:lnTo>
                      <a:lnTo>
                        <a:pt x="131" y="417"/>
                      </a:lnTo>
                      <a:lnTo>
                        <a:pt x="135" y="417"/>
                      </a:lnTo>
                      <a:lnTo>
                        <a:pt x="140" y="417"/>
                      </a:lnTo>
                      <a:lnTo>
                        <a:pt x="144" y="417"/>
                      </a:lnTo>
                      <a:lnTo>
                        <a:pt x="149" y="417"/>
                      </a:lnTo>
                      <a:lnTo>
                        <a:pt x="154" y="417"/>
                      </a:lnTo>
                      <a:lnTo>
                        <a:pt x="158" y="417"/>
                      </a:lnTo>
                      <a:lnTo>
                        <a:pt x="163" y="417"/>
                      </a:lnTo>
                      <a:lnTo>
                        <a:pt x="163" y="413"/>
                      </a:lnTo>
                      <a:lnTo>
                        <a:pt x="167" y="413"/>
                      </a:lnTo>
                      <a:lnTo>
                        <a:pt x="172" y="413"/>
                      </a:lnTo>
                      <a:lnTo>
                        <a:pt x="176" y="413"/>
                      </a:lnTo>
                      <a:lnTo>
                        <a:pt x="181" y="413"/>
                      </a:lnTo>
                      <a:lnTo>
                        <a:pt x="185" y="413"/>
                      </a:lnTo>
                      <a:lnTo>
                        <a:pt x="190" y="413"/>
                      </a:lnTo>
                      <a:lnTo>
                        <a:pt x="194" y="413"/>
                      </a:lnTo>
                      <a:lnTo>
                        <a:pt x="199" y="413"/>
                      </a:lnTo>
                      <a:lnTo>
                        <a:pt x="203" y="413"/>
                      </a:lnTo>
                      <a:lnTo>
                        <a:pt x="203" y="408"/>
                      </a:lnTo>
                      <a:lnTo>
                        <a:pt x="208" y="408"/>
                      </a:lnTo>
                      <a:lnTo>
                        <a:pt x="212" y="408"/>
                      </a:lnTo>
                      <a:lnTo>
                        <a:pt x="217" y="408"/>
                      </a:lnTo>
                      <a:lnTo>
                        <a:pt x="221" y="408"/>
                      </a:lnTo>
                      <a:lnTo>
                        <a:pt x="226" y="408"/>
                      </a:lnTo>
                      <a:lnTo>
                        <a:pt x="231" y="408"/>
                      </a:lnTo>
                      <a:lnTo>
                        <a:pt x="235" y="408"/>
                      </a:lnTo>
                      <a:lnTo>
                        <a:pt x="240" y="408"/>
                      </a:lnTo>
                      <a:lnTo>
                        <a:pt x="240" y="404"/>
                      </a:lnTo>
                      <a:lnTo>
                        <a:pt x="244" y="404"/>
                      </a:lnTo>
                      <a:lnTo>
                        <a:pt x="249" y="404"/>
                      </a:lnTo>
                      <a:lnTo>
                        <a:pt x="253" y="404"/>
                      </a:lnTo>
                      <a:lnTo>
                        <a:pt x="258" y="404"/>
                      </a:lnTo>
                      <a:lnTo>
                        <a:pt x="262" y="404"/>
                      </a:lnTo>
                      <a:lnTo>
                        <a:pt x="267" y="404"/>
                      </a:lnTo>
                      <a:lnTo>
                        <a:pt x="271" y="404"/>
                      </a:lnTo>
                      <a:lnTo>
                        <a:pt x="271" y="399"/>
                      </a:lnTo>
                      <a:lnTo>
                        <a:pt x="276" y="399"/>
                      </a:lnTo>
                      <a:lnTo>
                        <a:pt x="280" y="399"/>
                      </a:lnTo>
                      <a:lnTo>
                        <a:pt x="285" y="399"/>
                      </a:lnTo>
                      <a:lnTo>
                        <a:pt x="289" y="399"/>
                      </a:lnTo>
                      <a:lnTo>
                        <a:pt x="294" y="399"/>
                      </a:lnTo>
                      <a:lnTo>
                        <a:pt x="298" y="399"/>
                      </a:lnTo>
                      <a:lnTo>
                        <a:pt x="303" y="399"/>
                      </a:lnTo>
                      <a:lnTo>
                        <a:pt x="303" y="395"/>
                      </a:lnTo>
                      <a:lnTo>
                        <a:pt x="308" y="395"/>
                      </a:lnTo>
                      <a:lnTo>
                        <a:pt x="312" y="395"/>
                      </a:lnTo>
                      <a:lnTo>
                        <a:pt x="317" y="395"/>
                      </a:lnTo>
                      <a:lnTo>
                        <a:pt x="321" y="395"/>
                      </a:lnTo>
                      <a:lnTo>
                        <a:pt x="326" y="395"/>
                      </a:lnTo>
                      <a:lnTo>
                        <a:pt x="330" y="395"/>
                      </a:lnTo>
                      <a:lnTo>
                        <a:pt x="335" y="395"/>
                      </a:lnTo>
                      <a:lnTo>
                        <a:pt x="335" y="390"/>
                      </a:lnTo>
                      <a:lnTo>
                        <a:pt x="339" y="390"/>
                      </a:lnTo>
                      <a:lnTo>
                        <a:pt x="344" y="390"/>
                      </a:lnTo>
                      <a:lnTo>
                        <a:pt x="348" y="390"/>
                      </a:lnTo>
                      <a:lnTo>
                        <a:pt x="353" y="390"/>
                      </a:lnTo>
                      <a:lnTo>
                        <a:pt x="357" y="390"/>
                      </a:lnTo>
                      <a:lnTo>
                        <a:pt x="362" y="390"/>
                      </a:lnTo>
                      <a:lnTo>
                        <a:pt x="362" y="385"/>
                      </a:lnTo>
                      <a:lnTo>
                        <a:pt x="366" y="385"/>
                      </a:lnTo>
                      <a:lnTo>
                        <a:pt x="371" y="385"/>
                      </a:lnTo>
                      <a:lnTo>
                        <a:pt x="375" y="385"/>
                      </a:lnTo>
                      <a:lnTo>
                        <a:pt x="380" y="385"/>
                      </a:lnTo>
                      <a:lnTo>
                        <a:pt x="384" y="385"/>
                      </a:lnTo>
                      <a:lnTo>
                        <a:pt x="384" y="381"/>
                      </a:lnTo>
                      <a:lnTo>
                        <a:pt x="389" y="381"/>
                      </a:lnTo>
                      <a:lnTo>
                        <a:pt x="394" y="381"/>
                      </a:lnTo>
                      <a:lnTo>
                        <a:pt x="398" y="381"/>
                      </a:lnTo>
                      <a:lnTo>
                        <a:pt x="403" y="381"/>
                      </a:lnTo>
                      <a:lnTo>
                        <a:pt x="407" y="381"/>
                      </a:lnTo>
                      <a:lnTo>
                        <a:pt x="412" y="381"/>
                      </a:lnTo>
                      <a:lnTo>
                        <a:pt x="412" y="376"/>
                      </a:lnTo>
                      <a:lnTo>
                        <a:pt x="416" y="376"/>
                      </a:lnTo>
                      <a:lnTo>
                        <a:pt x="421" y="376"/>
                      </a:lnTo>
                      <a:lnTo>
                        <a:pt x="425" y="376"/>
                      </a:lnTo>
                      <a:lnTo>
                        <a:pt x="430" y="376"/>
                      </a:lnTo>
                      <a:lnTo>
                        <a:pt x="434" y="376"/>
                      </a:lnTo>
                      <a:lnTo>
                        <a:pt x="434" y="372"/>
                      </a:lnTo>
                      <a:lnTo>
                        <a:pt x="439" y="372"/>
                      </a:lnTo>
                      <a:lnTo>
                        <a:pt x="443" y="372"/>
                      </a:lnTo>
                      <a:lnTo>
                        <a:pt x="448" y="372"/>
                      </a:lnTo>
                      <a:lnTo>
                        <a:pt x="452" y="372"/>
                      </a:lnTo>
                      <a:lnTo>
                        <a:pt x="457" y="372"/>
                      </a:lnTo>
                      <a:lnTo>
                        <a:pt x="457" y="367"/>
                      </a:lnTo>
                      <a:lnTo>
                        <a:pt x="461" y="367"/>
                      </a:lnTo>
                      <a:lnTo>
                        <a:pt x="466" y="367"/>
                      </a:lnTo>
                      <a:lnTo>
                        <a:pt x="471" y="367"/>
                      </a:lnTo>
                      <a:lnTo>
                        <a:pt x="475" y="367"/>
                      </a:lnTo>
                      <a:lnTo>
                        <a:pt x="475" y="363"/>
                      </a:lnTo>
                      <a:lnTo>
                        <a:pt x="480" y="363"/>
                      </a:lnTo>
                      <a:lnTo>
                        <a:pt x="484" y="363"/>
                      </a:lnTo>
                      <a:lnTo>
                        <a:pt x="489" y="363"/>
                      </a:lnTo>
                      <a:lnTo>
                        <a:pt x="493" y="363"/>
                      </a:lnTo>
                      <a:lnTo>
                        <a:pt x="498" y="358"/>
                      </a:lnTo>
                      <a:lnTo>
                        <a:pt x="502" y="358"/>
                      </a:lnTo>
                      <a:lnTo>
                        <a:pt x="507" y="358"/>
                      </a:lnTo>
                      <a:lnTo>
                        <a:pt x="511" y="358"/>
                      </a:lnTo>
                      <a:lnTo>
                        <a:pt x="516" y="358"/>
                      </a:lnTo>
                      <a:lnTo>
                        <a:pt x="516" y="354"/>
                      </a:lnTo>
                      <a:lnTo>
                        <a:pt x="520" y="354"/>
                      </a:lnTo>
                      <a:lnTo>
                        <a:pt x="525" y="354"/>
                      </a:lnTo>
                      <a:lnTo>
                        <a:pt x="529" y="354"/>
                      </a:lnTo>
                      <a:lnTo>
                        <a:pt x="534" y="354"/>
                      </a:lnTo>
                      <a:lnTo>
                        <a:pt x="534" y="349"/>
                      </a:lnTo>
                      <a:lnTo>
                        <a:pt x="538" y="349"/>
                      </a:lnTo>
                      <a:lnTo>
                        <a:pt x="543" y="349"/>
                      </a:lnTo>
                      <a:lnTo>
                        <a:pt x="548" y="349"/>
                      </a:lnTo>
                      <a:lnTo>
                        <a:pt x="552" y="349"/>
                      </a:lnTo>
                      <a:lnTo>
                        <a:pt x="552" y="345"/>
                      </a:lnTo>
                      <a:lnTo>
                        <a:pt x="557" y="345"/>
                      </a:lnTo>
                      <a:lnTo>
                        <a:pt x="561" y="345"/>
                      </a:lnTo>
                      <a:lnTo>
                        <a:pt x="566" y="345"/>
                      </a:lnTo>
                      <a:lnTo>
                        <a:pt x="566" y="340"/>
                      </a:lnTo>
                      <a:lnTo>
                        <a:pt x="570" y="340"/>
                      </a:lnTo>
                      <a:lnTo>
                        <a:pt x="575" y="340"/>
                      </a:lnTo>
                      <a:lnTo>
                        <a:pt x="579" y="340"/>
                      </a:lnTo>
                      <a:lnTo>
                        <a:pt x="584" y="340"/>
                      </a:lnTo>
                      <a:lnTo>
                        <a:pt x="584" y="336"/>
                      </a:lnTo>
                      <a:lnTo>
                        <a:pt x="588" y="336"/>
                      </a:lnTo>
                      <a:lnTo>
                        <a:pt x="593" y="336"/>
                      </a:lnTo>
                      <a:lnTo>
                        <a:pt x="597" y="336"/>
                      </a:lnTo>
                      <a:lnTo>
                        <a:pt x="597" y="331"/>
                      </a:lnTo>
                      <a:lnTo>
                        <a:pt x="602" y="331"/>
                      </a:lnTo>
                      <a:lnTo>
                        <a:pt x="606" y="331"/>
                      </a:lnTo>
                      <a:lnTo>
                        <a:pt x="611" y="331"/>
                      </a:lnTo>
                      <a:lnTo>
                        <a:pt x="615" y="331"/>
                      </a:lnTo>
                      <a:lnTo>
                        <a:pt x="615" y="327"/>
                      </a:lnTo>
                      <a:lnTo>
                        <a:pt x="620" y="327"/>
                      </a:lnTo>
                      <a:lnTo>
                        <a:pt x="624" y="327"/>
                      </a:lnTo>
                      <a:lnTo>
                        <a:pt x="629" y="327"/>
                      </a:lnTo>
                      <a:lnTo>
                        <a:pt x="629" y="322"/>
                      </a:lnTo>
                      <a:lnTo>
                        <a:pt x="634" y="322"/>
                      </a:lnTo>
                      <a:lnTo>
                        <a:pt x="638" y="322"/>
                      </a:lnTo>
                      <a:lnTo>
                        <a:pt x="643" y="322"/>
                      </a:lnTo>
                      <a:lnTo>
                        <a:pt x="643" y="318"/>
                      </a:lnTo>
                      <a:lnTo>
                        <a:pt x="647" y="318"/>
                      </a:lnTo>
                      <a:lnTo>
                        <a:pt x="652" y="318"/>
                      </a:lnTo>
                      <a:lnTo>
                        <a:pt x="656" y="318"/>
                      </a:lnTo>
                      <a:lnTo>
                        <a:pt x="656" y="313"/>
                      </a:lnTo>
                      <a:lnTo>
                        <a:pt x="661" y="313"/>
                      </a:lnTo>
                      <a:lnTo>
                        <a:pt x="665" y="313"/>
                      </a:lnTo>
                      <a:lnTo>
                        <a:pt x="670" y="313"/>
                      </a:lnTo>
                      <a:lnTo>
                        <a:pt x="670" y="308"/>
                      </a:lnTo>
                      <a:lnTo>
                        <a:pt x="674" y="308"/>
                      </a:lnTo>
                      <a:lnTo>
                        <a:pt x="679" y="308"/>
                      </a:lnTo>
                      <a:lnTo>
                        <a:pt x="683" y="308"/>
                      </a:lnTo>
                      <a:lnTo>
                        <a:pt x="683" y="304"/>
                      </a:lnTo>
                      <a:lnTo>
                        <a:pt x="688" y="304"/>
                      </a:lnTo>
                      <a:lnTo>
                        <a:pt x="692" y="304"/>
                      </a:lnTo>
                      <a:lnTo>
                        <a:pt x="697" y="304"/>
                      </a:lnTo>
                      <a:lnTo>
                        <a:pt x="697" y="299"/>
                      </a:lnTo>
                      <a:lnTo>
                        <a:pt x="701" y="299"/>
                      </a:lnTo>
                      <a:lnTo>
                        <a:pt x="706" y="299"/>
                      </a:lnTo>
                      <a:lnTo>
                        <a:pt x="706" y="295"/>
                      </a:lnTo>
                      <a:lnTo>
                        <a:pt x="711" y="295"/>
                      </a:lnTo>
                      <a:lnTo>
                        <a:pt x="715" y="295"/>
                      </a:lnTo>
                      <a:lnTo>
                        <a:pt x="720" y="295"/>
                      </a:lnTo>
                      <a:lnTo>
                        <a:pt x="720" y="290"/>
                      </a:lnTo>
                      <a:lnTo>
                        <a:pt x="724" y="290"/>
                      </a:lnTo>
                      <a:lnTo>
                        <a:pt x="729" y="290"/>
                      </a:lnTo>
                      <a:lnTo>
                        <a:pt x="729" y="286"/>
                      </a:lnTo>
                      <a:lnTo>
                        <a:pt x="733" y="286"/>
                      </a:lnTo>
                      <a:lnTo>
                        <a:pt x="738" y="286"/>
                      </a:lnTo>
                      <a:lnTo>
                        <a:pt x="742" y="286"/>
                      </a:lnTo>
                      <a:lnTo>
                        <a:pt x="742" y="281"/>
                      </a:lnTo>
                      <a:lnTo>
                        <a:pt x="747" y="281"/>
                      </a:lnTo>
                      <a:lnTo>
                        <a:pt x="751" y="281"/>
                      </a:lnTo>
                      <a:lnTo>
                        <a:pt x="751" y="277"/>
                      </a:lnTo>
                      <a:lnTo>
                        <a:pt x="756" y="277"/>
                      </a:lnTo>
                      <a:lnTo>
                        <a:pt x="760" y="277"/>
                      </a:lnTo>
                      <a:lnTo>
                        <a:pt x="765" y="277"/>
                      </a:lnTo>
                      <a:lnTo>
                        <a:pt x="765" y="272"/>
                      </a:lnTo>
                      <a:lnTo>
                        <a:pt x="769" y="272"/>
                      </a:lnTo>
                      <a:lnTo>
                        <a:pt x="774" y="272"/>
                      </a:lnTo>
                      <a:lnTo>
                        <a:pt x="774" y="268"/>
                      </a:lnTo>
                      <a:lnTo>
                        <a:pt x="778" y="268"/>
                      </a:lnTo>
                      <a:lnTo>
                        <a:pt x="783" y="268"/>
                      </a:lnTo>
                      <a:lnTo>
                        <a:pt x="783" y="263"/>
                      </a:lnTo>
                      <a:lnTo>
                        <a:pt x="788" y="263"/>
                      </a:lnTo>
                      <a:lnTo>
                        <a:pt x="792" y="263"/>
                      </a:lnTo>
                      <a:lnTo>
                        <a:pt x="792" y="259"/>
                      </a:lnTo>
                      <a:lnTo>
                        <a:pt x="797" y="259"/>
                      </a:lnTo>
                      <a:lnTo>
                        <a:pt x="801" y="259"/>
                      </a:lnTo>
                      <a:lnTo>
                        <a:pt x="806" y="259"/>
                      </a:lnTo>
                      <a:lnTo>
                        <a:pt x="806" y="254"/>
                      </a:lnTo>
                      <a:lnTo>
                        <a:pt x="810" y="254"/>
                      </a:lnTo>
                      <a:lnTo>
                        <a:pt x="815" y="254"/>
                      </a:lnTo>
                      <a:lnTo>
                        <a:pt x="815" y="250"/>
                      </a:lnTo>
                      <a:lnTo>
                        <a:pt x="819" y="250"/>
                      </a:lnTo>
                      <a:lnTo>
                        <a:pt x="824" y="250"/>
                      </a:lnTo>
                      <a:lnTo>
                        <a:pt x="824" y="245"/>
                      </a:lnTo>
                      <a:lnTo>
                        <a:pt x="828" y="245"/>
                      </a:lnTo>
                      <a:lnTo>
                        <a:pt x="833" y="245"/>
                      </a:lnTo>
                      <a:lnTo>
                        <a:pt x="833" y="240"/>
                      </a:lnTo>
                      <a:lnTo>
                        <a:pt x="837" y="240"/>
                      </a:lnTo>
                      <a:lnTo>
                        <a:pt x="842" y="240"/>
                      </a:lnTo>
                      <a:lnTo>
                        <a:pt x="842" y="236"/>
                      </a:lnTo>
                      <a:lnTo>
                        <a:pt x="846" y="236"/>
                      </a:lnTo>
                      <a:lnTo>
                        <a:pt x="851" y="236"/>
                      </a:lnTo>
                      <a:lnTo>
                        <a:pt x="851" y="231"/>
                      </a:lnTo>
                      <a:lnTo>
                        <a:pt x="855" y="231"/>
                      </a:lnTo>
                      <a:lnTo>
                        <a:pt x="860" y="227"/>
                      </a:lnTo>
                      <a:lnTo>
                        <a:pt x="864" y="227"/>
                      </a:lnTo>
                      <a:lnTo>
                        <a:pt x="864" y="222"/>
                      </a:lnTo>
                      <a:lnTo>
                        <a:pt x="869" y="222"/>
                      </a:lnTo>
                      <a:lnTo>
                        <a:pt x="874" y="222"/>
                      </a:lnTo>
                      <a:lnTo>
                        <a:pt x="874" y="218"/>
                      </a:lnTo>
                      <a:lnTo>
                        <a:pt x="878" y="218"/>
                      </a:lnTo>
                      <a:lnTo>
                        <a:pt x="883" y="218"/>
                      </a:lnTo>
                      <a:lnTo>
                        <a:pt x="883" y="213"/>
                      </a:lnTo>
                      <a:lnTo>
                        <a:pt x="887" y="213"/>
                      </a:lnTo>
                      <a:lnTo>
                        <a:pt x="892" y="213"/>
                      </a:lnTo>
                      <a:lnTo>
                        <a:pt x="892" y="209"/>
                      </a:lnTo>
                      <a:lnTo>
                        <a:pt x="896" y="209"/>
                      </a:lnTo>
                      <a:lnTo>
                        <a:pt x="901" y="204"/>
                      </a:lnTo>
                      <a:lnTo>
                        <a:pt x="905" y="204"/>
                      </a:lnTo>
                      <a:lnTo>
                        <a:pt x="905" y="200"/>
                      </a:lnTo>
                      <a:lnTo>
                        <a:pt x="910" y="200"/>
                      </a:lnTo>
                      <a:lnTo>
                        <a:pt x="914" y="200"/>
                      </a:lnTo>
                      <a:lnTo>
                        <a:pt x="914" y="195"/>
                      </a:lnTo>
                      <a:lnTo>
                        <a:pt x="919" y="195"/>
                      </a:lnTo>
                      <a:lnTo>
                        <a:pt x="923" y="191"/>
                      </a:lnTo>
                      <a:lnTo>
                        <a:pt x="928" y="191"/>
                      </a:lnTo>
                      <a:lnTo>
                        <a:pt x="928" y="186"/>
                      </a:lnTo>
                      <a:lnTo>
                        <a:pt x="932" y="186"/>
                      </a:lnTo>
                      <a:lnTo>
                        <a:pt x="937" y="186"/>
                      </a:lnTo>
                      <a:lnTo>
                        <a:pt x="937" y="182"/>
                      </a:lnTo>
                      <a:lnTo>
                        <a:pt x="941" y="182"/>
                      </a:lnTo>
                      <a:lnTo>
                        <a:pt x="941" y="177"/>
                      </a:lnTo>
                      <a:lnTo>
                        <a:pt x="946" y="177"/>
                      </a:lnTo>
                      <a:lnTo>
                        <a:pt x="951" y="177"/>
                      </a:lnTo>
                      <a:lnTo>
                        <a:pt x="951" y="173"/>
                      </a:lnTo>
                      <a:lnTo>
                        <a:pt x="955" y="173"/>
                      </a:lnTo>
                      <a:lnTo>
                        <a:pt x="955" y="168"/>
                      </a:lnTo>
                      <a:lnTo>
                        <a:pt x="960" y="168"/>
                      </a:lnTo>
                      <a:lnTo>
                        <a:pt x="964" y="168"/>
                      </a:lnTo>
                      <a:lnTo>
                        <a:pt x="964" y="163"/>
                      </a:lnTo>
                      <a:lnTo>
                        <a:pt x="969" y="163"/>
                      </a:lnTo>
                      <a:lnTo>
                        <a:pt x="969" y="159"/>
                      </a:lnTo>
                      <a:lnTo>
                        <a:pt x="973" y="159"/>
                      </a:lnTo>
                      <a:lnTo>
                        <a:pt x="978" y="159"/>
                      </a:lnTo>
                      <a:lnTo>
                        <a:pt x="978" y="154"/>
                      </a:lnTo>
                      <a:lnTo>
                        <a:pt x="982" y="154"/>
                      </a:lnTo>
                      <a:lnTo>
                        <a:pt x="982" y="150"/>
                      </a:lnTo>
                      <a:lnTo>
                        <a:pt x="987" y="150"/>
                      </a:lnTo>
                      <a:lnTo>
                        <a:pt x="991" y="145"/>
                      </a:lnTo>
                      <a:lnTo>
                        <a:pt x="996" y="145"/>
                      </a:lnTo>
                      <a:lnTo>
                        <a:pt x="996" y="141"/>
                      </a:lnTo>
                      <a:lnTo>
                        <a:pt x="1000" y="141"/>
                      </a:lnTo>
                      <a:lnTo>
                        <a:pt x="1000" y="136"/>
                      </a:lnTo>
                      <a:lnTo>
                        <a:pt x="1005" y="136"/>
                      </a:lnTo>
                      <a:lnTo>
                        <a:pt x="1009" y="136"/>
                      </a:lnTo>
                      <a:lnTo>
                        <a:pt x="1009" y="132"/>
                      </a:lnTo>
                      <a:lnTo>
                        <a:pt x="1014" y="132"/>
                      </a:lnTo>
                      <a:lnTo>
                        <a:pt x="1014" y="127"/>
                      </a:lnTo>
                      <a:lnTo>
                        <a:pt x="1018" y="127"/>
                      </a:lnTo>
                      <a:lnTo>
                        <a:pt x="1018" y="123"/>
                      </a:lnTo>
                      <a:lnTo>
                        <a:pt x="1023" y="123"/>
                      </a:lnTo>
                      <a:lnTo>
                        <a:pt x="1028" y="118"/>
                      </a:lnTo>
                      <a:lnTo>
                        <a:pt x="1032" y="118"/>
                      </a:lnTo>
                      <a:lnTo>
                        <a:pt x="1032" y="114"/>
                      </a:lnTo>
                      <a:lnTo>
                        <a:pt x="1037" y="114"/>
                      </a:lnTo>
                      <a:lnTo>
                        <a:pt x="1037" y="109"/>
                      </a:lnTo>
                      <a:lnTo>
                        <a:pt x="1041" y="109"/>
                      </a:lnTo>
                      <a:lnTo>
                        <a:pt x="1041" y="105"/>
                      </a:lnTo>
                      <a:lnTo>
                        <a:pt x="1046" y="105"/>
                      </a:lnTo>
                      <a:lnTo>
                        <a:pt x="1050" y="100"/>
                      </a:lnTo>
                      <a:lnTo>
                        <a:pt x="1055" y="100"/>
                      </a:lnTo>
                      <a:lnTo>
                        <a:pt x="1055" y="95"/>
                      </a:lnTo>
                      <a:lnTo>
                        <a:pt x="1059" y="95"/>
                      </a:lnTo>
                      <a:lnTo>
                        <a:pt x="1059" y="91"/>
                      </a:lnTo>
                      <a:lnTo>
                        <a:pt x="1064" y="91"/>
                      </a:lnTo>
                      <a:lnTo>
                        <a:pt x="1064" y="86"/>
                      </a:lnTo>
                      <a:lnTo>
                        <a:pt x="1068" y="86"/>
                      </a:lnTo>
                      <a:lnTo>
                        <a:pt x="1068" y="82"/>
                      </a:lnTo>
                      <a:lnTo>
                        <a:pt x="1073" y="82"/>
                      </a:lnTo>
                      <a:lnTo>
                        <a:pt x="1073" y="77"/>
                      </a:lnTo>
                      <a:lnTo>
                        <a:pt x="1077" y="77"/>
                      </a:lnTo>
                      <a:lnTo>
                        <a:pt x="1082" y="73"/>
                      </a:lnTo>
                      <a:lnTo>
                        <a:pt x="1086" y="73"/>
                      </a:lnTo>
                      <a:lnTo>
                        <a:pt x="1086" y="68"/>
                      </a:lnTo>
                      <a:lnTo>
                        <a:pt x="1091" y="68"/>
                      </a:lnTo>
                      <a:lnTo>
                        <a:pt x="1091" y="64"/>
                      </a:lnTo>
                      <a:lnTo>
                        <a:pt x="1095" y="64"/>
                      </a:lnTo>
                      <a:lnTo>
                        <a:pt x="1095" y="59"/>
                      </a:lnTo>
                      <a:lnTo>
                        <a:pt x="1100" y="59"/>
                      </a:lnTo>
                      <a:lnTo>
                        <a:pt x="1100" y="55"/>
                      </a:lnTo>
                      <a:lnTo>
                        <a:pt x="1105" y="55"/>
                      </a:lnTo>
                      <a:lnTo>
                        <a:pt x="1105" y="50"/>
                      </a:lnTo>
                      <a:lnTo>
                        <a:pt x="1109" y="50"/>
                      </a:lnTo>
                      <a:lnTo>
                        <a:pt x="1109" y="46"/>
                      </a:lnTo>
                      <a:lnTo>
                        <a:pt x="1114" y="46"/>
                      </a:lnTo>
                      <a:lnTo>
                        <a:pt x="1114" y="41"/>
                      </a:lnTo>
                      <a:lnTo>
                        <a:pt x="1118" y="41"/>
                      </a:lnTo>
                      <a:lnTo>
                        <a:pt x="1118" y="37"/>
                      </a:lnTo>
                      <a:lnTo>
                        <a:pt x="1123" y="37"/>
                      </a:lnTo>
                      <a:lnTo>
                        <a:pt x="1123" y="32"/>
                      </a:lnTo>
                      <a:lnTo>
                        <a:pt x="1127" y="32"/>
                      </a:lnTo>
                      <a:lnTo>
                        <a:pt x="1127" y="28"/>
                      </a:lnTo>
                      <a:lnTo>
                        <a:pt x="1132" y="28"/>
                      </a:lnTo>
                      <a:lnTo>
                        <a:pt x="1132" y="23"/>
                      </a:lnTo>
                      <a:lnTo>
                        <a:pt x="1136" y="23"/>
                      </a:lnTo>
                      <a:lnTo>
                        <a:pt x="1136" y="18"/>
                      </a:lnTo>
                      <a:lnTo>
                        <a:pt x="1141" y="18"/>
                      </a:lnTo>
                      <a:lnTo>
                        <a:pt x="1141" y="14"/>
                      </a:lnTo>
                      <a:lnTo>
                        <a:pt x="1145" y="14"/>
                      </a:lnTo>
                      <a:lnTo>
                        <a:pt x="1145" y="9"/>
                      </a:lnTo>
                      <a:lnTo>
                        <a:pt x="1150" y="9"/>
                      </a:lnTo>
                      <a:lnTo>
                        <a:pt x="1150" y="5"/>
                      </a:lnTo>
                      <a:lnTo>
                        <a:pt x="1154" y="5"/>
                      </a:lnTo>
                      <a:lnTo>
                        <a:pt x="1154" y="0"/>
                      </a:lnTo>
                      <a:lnTo>
                        <a:pt x="1159" y="0"/>
                      </a:lnTo>
                    </a:path>
                  </a:pathLst>
                </a:custGeom>
                <a:noFill/>
                <a:ln w="22225">
                  <a:solidFill>
                    <a:srgbClr val="8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60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p:grpSp>
          <p:graphicFrame>
            <p:nvGraphicFramePr>
              <p:cNvPr id="103" name="Object 27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394212743"/>
                  </p:ext>
                </p:extLst>
              </p:nvPr>
            </p:nvGraphicFramePr>
            <p:xfrm>
              <a:off x="5140" y="1706"/>
              <a:ext cx="607" cy="33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527" name="Equation" r:id="rId6" imgW="419040" imgH="228600" progId="Equation.DSMT4">
                      <p:embed/>
                    </p:oleObj>
                  </mc:Choice>
                  <mc:Fallback>
                    <p:oleObj name="Equation" r:id="rId6" imgW="419040" imgH="228600" progId="Equation.DSMT4">
                      <p:embed/>
                      <p:pic>
                        <p:nvPicPr>
                          <p:cNvPr id="32" name="Object 27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40" y="1706"/>
                            <a:ext cx="607" cy="33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98" name="Object 294"/>
            <p:cNvGraphicFramePr>
              <a:graphicFrameLocks noChangeAspect="1"/>
            </p:cNvGraphicFramePr>
            <p:nvPr/>
          </p:nvGraphicFramePr>
          <p:xfrm>
            <a:off x="4241" y="1434"/>
            <a:ext cx="209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28" name="Equation" r:id="rId8" imgW="126780" imgH="164814" progId="Equation.DSMT4">
                    <p:embed/>
                  </p:oleObj>
                </mc:Choice>
                <mc:Fallback>
                  <p:oleObj name="Equation" r:id="rId8" imgW="126780" imgH="164814" progId="Equation.DSMT4">
                    <p:embed/>
                    <p:pic>
                      <p:nvPicPr>
                        <p:cNvPr id="27" name="Object 29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41" y="1434"/>
                          <a:ext cx="209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9" name="Object 295"/>
            <p:cNvGraphicFramePr>
              <a:graphicFrameLocks noChangeAspect="1"/>
            </p:cNvGraphicFramePr>
            <p:nvPr/>
          </p:nvGraphicFramePr>
          <p:xfrm>
            <a:off x="5262" y="2746"/>
            <a:ext cx="209" cy="2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29" name="Equation" r:id="rId10" imgW="126835" imgH="139518" progId="Equation.DSMT4">
                    <p:embed/>
                  </p:oleObj>
                </mc:Choice>
                <mc:Fallback>
                  <p:oleObj name="Equation" r:id="rId10" imgW="126835" imgH="139518" progId="Equation.DSMT4">
                    <p:embed/>
                    <p:pic>
                      <p:nvPicPr>
                        <p:cNvPr id="28" name="Object 29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62" y="2746"/>
                          <a:ext cx="209" cy="2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09" name="Text Box 298"/>
              <p:cNvSpPr txBox="1">
                <a:spLocks noChangeArrowheads="1"/>
              </p:cNvSpPr>
              <p:nvPr/>
            </p:nvSpPr>
            <p:spPr bwMode="auto">
              <a:xfrm>
                <a:off x="2517773" y="2794636"/>
                <a:ext cx="11274427" cy="75404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91436" tIns="45718" rIns="91436" bIns="45718">
                <a:spAutoFit/>
              </a:bodyPr>
              <a:lstStyle>
                <a:lvl1pPr eaLnBrk="0" hangingPunct="0">
                  <a:defRPr sz="2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en-US" sz="4300" dirty="0">
                    <a:solidFill>
                      <a:prstClr val="black"/>
                    </a:solidFill>
                  </a:rPr>
                  <a:t>*</a:t>
                </a:r>
                <a:r>
                  <a:rPr lang="en-US" altLang="en-US" sz="4300" dirty="0" err="1">
                    <a:solidFill>
                      <a:prstClr val="black"/>
                    </a:solidFill>
                  </a:rPr>
                  <a:t>Xét</a:t>
                </a:r>
                <a:r>
                  <a:rPr lang="en-US" altLang="en-US" sz="4300" dirty="0">
                    <a:solidFill>
                      <a:prstClr val="black"/>
                    </a:solidFill>
                  </a:rPr>
                  <a:t> </a:t>
                </a:r>
                <a:r>
                  <a:rPr lang="en-US" altLang="en-US" sz="4300" dirty="0" err="1">
                    <a:solidFill>
                      <a:prstClr val="black"/>
                    </a:solidFill>
                  </a:rPr>
                  <a:t>bất</a:t>
                </a:r>
                <a:r>
                  <a:rPr lang="en-US" altLang="en-US" sz="4300" dirty="0">
                    <a:solidFill>
                      <a:prstClr val="black"/>
                    </a:solidFill>
                  </a:rPr>
                  <a:t> </a:t>
                </a:r>
                <a:r>
                  <a:rPr lang="en-US" altLang="en-US" sz="4300" dirty="0" err="1">
                    <a:solidFill>
                      <a:prstClr val="black"/>
                    </a:solidFill>
                  </a:rPr>
                  <a:t>phương</a:t>
                </a:r>
                <a:r>
                  <a:rPr lang="en-US" altLang="en-US" sz="4300" dirty="0">
                    <a:solidFill>
                      <a:prstClr val="black"/>
                    </a:solidFill>
                  </a:rPr>
                  <a:t> </a:t>
                </a:r>
                <a:r>
                  <a:rPr lang="en-US" altLang="en-US" sz="4300" dirty="0" err="1">
                    <a:solidFill>
                      <a:prstClr val="black"/>
                    </a:solidFill>
                  </a:rPr>
                  <a:t>trình</a:t>
                </a:r>
                <a:r>
                  <a:rPr lang="en-US" altLang="en-US" sz="4300" dirty="0">
                    <a:solidFill>
                      <a:prstClr val="black"/>
                    </a:solidFill>
                  </a:rPr>
                  <a:t> </a:t>
                </a:r>
                <a:r>
                  <a:rPr lang="en-US" altLang="en-US" sz="4300" dirty="0" err="1">
                    <a:solidFill>
                      <a:prstClr val="black"/>
                    </a:solidFill>
                  </a:rPr>
                  <a:t>dạng</a:t>
                </a:r>
                <a:r>
                  <a:rPr lang="en-US" altLang="en-US" sz="4300" dirty="0">
                    <a:solidFill>
                      <a:prstClr val="black"/>
                    </a:solidFill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sz="4300" i="1">
                            <a:latin typeface="Cambria Math"/>
                          </a:rPr>
                        </m:ctrlPr>
                      </m:sSupPr>
                      <m:e>
                        <m:r>
                          <a:rPr lang="vi-VN" sz="43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p>
                        <m:r>
                          <a:rPr lang="vi-VN" sz="4300" i="1">
                            <a:latin typeface="Cambria Math" panose="02040503050406030204" pitchFamily="18" charset="0"/>
                          </a:rPr>
                          <m:t>𝑥</m:t>
                        </m:r>
                      </m:sup>
                    </m:sSup>
                    <m:r>
                      <a:rPr lang="vi-VN" sz="4300" i="1">
                        <a:latin typeface="Cambria Math" panose="02040503050406030204" pitchFamily="18" charset="0"/>
                      </a:rPr>
                      <m:t>&gt;</m:t>
                    </m:r>
                    <m:r>
                      <a:rPr lang="vi-VN" sz="43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𝑏</m:t>
                    </m:r>
                  </m:oMath>
                </a14:m>
                <a:endParaRPr lang="vi-VN" sz="4300" dirty="0"/>
              </a:p>
            </p:txBody>
          </p:sp>
        </mc:Choice>
        <mc:Fallback xmlns="">
          <p:sp>
            <p:nvSpPr>
              <p:cNvPr id="109" name="Text Box 29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517774" y="2794635"/>
                <a:ext cx="11274426" cy="769441"/>
              </a:xfrm>
              <a:prstGeom prst="rect">
                <a:avLst/>
              </a:prstGeom>
              <a:blipFill>
                <a:blip r:embed="rId18"/>
                <a:stretch>
                  <a:fillRect l="-2162" t="-16535" b="-3543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0" name="Text Box 47"/>
          <p:cNvSpPr txBox="1">
            <a:spLocks noChangeArrowheads="1"/>
          </p:cNvSpPr>
          <p:nvPr/>
        </p:nvSpPr>
        <p:spPr bwMode="auto">
          <a:xfrm>
            <a:off x="4041773" y="2003424"/>
            <a:ext cx="14017627" cy="7540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1436" tIns="45718" rIns="91436" bIns="45718">
            <a:spAutoFit/>
          </a:bodyPr>
          <a:lstStyle>
            <a:lvl1pPr eaLnBrk="0" hangingPunct="0">
              <a:defRPr sz="2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en-US" sz="4300" b="1" dirty="0">
                <a:solidFill>
                  <a:prstClr val="black"/>
                </a:solidFill>
              </a:rPr>
              <a:t>MINH HỌA BẰNG ĐỒ THỊ</a:t>
            </a:r>
          </a:p>
        </p:txBody>
      </p:sp>
      <p:graphicFrame>
        <p:nvGraphicFramePr>
          <p:cNvPr id="112" name="Object 1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656033"/>
              </p:ext>
            </p:extLst>
          </p:nvPr>
        </p:nvGraphicFramePr>
        <p:xfrm>
          <a:off x="6545046" y="11579262"/>
          <a:ext cx="446088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30" name="Equation" r:id="rId19" imgW="266400" imgH="266400" progId="Equation.DSMT4">
                  <p:embed/>
                </p:oleObj>
              </mc:Choice>
              <mc:Fallback>
                <p:oleObj name="Equation" r:id="rId19" imgW="266400" imgH="266400" progId="Equation.DSMT4">
                  <p:embed/>
                  <p:pic>
                    <p:nvPicPr>
                      <p:cNvPr id="41" name="Object 40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545046" y="11579262"/>
                        <a:ext cx="446088" cy="446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2" name="TextBox 1"/>
              <p:cNvSpPr txBox="1"/>
              <p:nvPr/>
            </p:nvSpPr>
            <p:spPr>
              <a:xfrm>
                <a:off x="11116220" y="2863884"/>
                <a:ext cx="4151811" cy="1369602"/>
              </a:xfrm>
              <a:prstGeom prst="rect">
                <a:avLst/>
              </a:prstGeom>
              <a:noFill/>
            </p:spPr>
            <p:txBody>
              <a:bodyPr wrap="square" lIns="91436" tIns="45718" rIns="91436" bIns="45718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000" b="0" i="1" smtClean="0">
                          <a:latin typeface="Cambria Math"/>
                          <a:ea typeface="Cambria Math" panose="02040503050406030204" pitchFamily="18" charset="0"/>
                        </a:rPr>
                        <m:t>𝑣</m:t>
                      </m:r>
                      <m:r>
                        <a:rPr lang="en-US" sz="4000" b="0" i="1" smtClean="0">
                          <a:latin typeface="Cambria Math"/>
                          <a:ea typeface="Cambria Math" panose="02040503050406030204" pitchFamily="18" charset="0"/>
                        </a:rPr>
                        <m:t>ớ</m:t>
                      </m:r>
                      <m:r>
                        <a:rPr lang="en-US" sz="4000" b="0" i="1" smtClean="0">
                          <a:latin typeface="Cambria Math"/>
                          <a:ea typeface="Cambria Math" panose="02040503050406030204" pitchFamily="18" charset="0"/>
                        </a:rPr>
                        <m:t>𝑖</m:t>
                      </m:r>
                      <m:r>
                        <a:rPr lang="en-US" sz="4000" b="0" i="1" smtClean="0">
                          <a:latin typeface="Cambria Math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vi-VN" sz="40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𝑏</m:t>
                      </m:r>
                      <m:r>
                        <a:rPr lang="vi-VN" sz="40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≤0</m:t>
                      </m:r>
                    </m:oMath>
                  </m:oMathPara>
                </a14:m>
                <a:endParaRPr lang="vi-VN" sz="4000" dirty="0"/>
              </a:p>
              <a:p>
                <a:pPr algn="ctr"/>
                <a:endParaRPr lang="en-US" dirty="0"/>
              </a:p>
            </p:txBody>
          </p:sp>
        </mc:Choice>
        <mc:Fallback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16220" y="2863884"/>
                <a:ext cx="4151811" cy="1369602"/>
              </a:xfrm>
              <a:prstGeom prst="rect">
                <a:avLst/>
              </a:prstGeom>
              <a:blipFill rotWithShape="1">
                <a:blip r:embed="rId2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19" name="Group 272"/>
          <p:cNvGrpSpPr>
            <a:grpSpLocks/>
          </p:cNvGrpSpPr>
          <p:nvPr/>
        </p:nvGrpSpPr>
        <p:grpSpPr bwMode="auto">
          <a:xfrm flipV="1">
            <a:off x="2591046" y="10853708"/>
            <a:ext cx="5596657" cy="571574"/>
            <a:chOff x="431" y="1810"/>
            <a:chExt cx="2222" cy="683"/>
          </a:xfrm>
        </p:grpSpPr>
        <p:sp>
          <p:nvSpPr>
            <p:cNvPr id="120" name="Line 273"/>
            <p:cNvSpPr>
              <a:spLocks noChangeShapeType="1"/>
            </p:cNvSpPr>
            <p:nvPr/>
          </p:nvSpPr>
          <p:spPr bwMode="auto">
            <a:xfrm>
              <a:off x="431" y="2493"/>
              <a:ext cx="2177" cy="0"/>
            </a:xfrm>
            <a:prstGeom prst="line">
              <a:avLst/>
            </a:prstGeom>
            <a:noFill/>
            <a:ln w="19050">
              <a:solidFill>
                <a:srgbClr val="CC33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6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21" name="Text Box 274"/>
            <p:cNvSpPr txBox="1">
              <a:spLocks noChangeArrowheads="1"/>
            </p:cNvSpPr>
            <p:nvPr/>
          </p:nvSpPr>
          <p:spPr bwMode="auto">
            <a:xfrm>
              <a:off x="2337" y="1810"/>
              <a:ext cx="316" cy="5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endParaRPr lang="en-US" altLang="en-US" sz="1900" dirty="0">
                <a:solidFill>
                  <a:prstClr val="black"/>
                </a:solidFill>
              </a:endParaRP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122" name="TextBox 121"/>
              <p:cNvSpPr txBox="1"/>
              <p:nvPr/>
            </p:nvSpPr>
            <p:spPr>
              <a:xfrm>
                <a:off x="14666742" y="9905987"/>
                <a:ext cx="1431645" cy="1369602"/>
              </a:xfrm>
              <a:prstGeom prst="rect">
                <a:avLst/>
              </a:prstGeom>
              <a:noFill/>
            </p:spPr>
            <p:txBody>
              <a:bodyPr wrap="square" lIns="91436" tIns="45718" rIns="91436" bIns="45718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4000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vi-VN" sz="40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vi-VN" sz="4000" i="1">
                          <a:latin typeface="Cambria Math" panose="02040503050406030204" pitchFamily="18" charset="0"/>
                        </a:rPr>
                        <m:t>𝑏</m:t>
                      </m:r>
                    </m:oMath>
                  </m:oMathPara>
                </a14:m>
                <a:endParaRPr lang="vi-VN" sz="4000" dirty="0"/>
              </a:p>
              <a:p>
                <a:endParaRPr lang="en-US" dirty="0"/>
              </a:p>
            </p:txBody>
          </p:sp>
        </mc:Choice>
        <mc:Fallback>
          <p:sp>
            <p:nvSpPr>
              <p:cNvPr id="122" name="TextBox 1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666742" y="9905987"/>
                <a:ext cx="1431645" cy="1369602"/>
              </a:xfrm>
              <a:prstGeom prst="rect">
                <a:avLst/>
              </a:prstGeom>
              <a:blipFill rotWithShape="1">
                <a:blip r:embed="rId2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23" name="TextBox 122"/>
              <p:cNvSpPr txBox="1"/>
              <p:nvPr/>
            </p:nvSpPr>
            <p:spPr>
              <a:xfrm>
                <a:off x="12573000" y="9833506"/>
                <a:ext cx="2438400" cy="754049"/>
              </a:xfrm>
              <a:prstGeom prst="rect">
                <a:avLst/>
              </a:prstGeom>
              <a:noFill/>
            </p:spPr>
            <p:txBody>
              <a:bodyPr wrap="square" lIns="91436" tIns="45718" rIns="91436" bIns="45718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b="0" i="1" smtClean="0">
                          <a:latin typeface="Cambria Math" panose="02040503050406030204" pitchFamily="18" charset="0"/>
                        </a:rPr>
                        <m:t>𝑂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123" name="TextBox 1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573000" y="9833506"/>
                <a:ext cx="2438400" cy="754049"/>
              </a:xfrm>
              <a:prstGeom prst="rect">
                <a:avLst/>
              </a:prstGeom>
              <a:blipFill rotWithShape="1">
                <a:blip r:embed="rId2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485" name="Picture 317"/>
          <p:cNvPicPr>
            <a:picLocks noChangeAspect="1" noChangeArrowheads="1"/>
          </p:cNvPicPr>
          <p:nvPr/>
        </p:nvPicPr>
        <p:blipFill>
          <a:blip r:embed="rId2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3245" y="5611208"/>
            <a:ext cx="6098913" cy="57415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45" name="TextBox 44"/>
              <p:cNvSpPr txBox="1"/>
              <p:nvPr/>
            </p:nvSpPr>
            <p:spPr>
              <a:xfrm>
                <a:off x="6768090" y="9983199"/>
                <a:ext cx="1431645" cy="1369602"/>
              </a:xfrm>
              <a:prstGeom prst="rect">
                <a:avLst/>
              </a:prstGeom>
              <a:noFill/>
            </p:spPr>
            <p:txBody>
              <a:bodyPr wrap="square" lIns="91436" tIns="45718" rIns="91436" bIns="45718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4000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vi-VN" sz="40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vi-VN" sz="4000" i="1">
                          <a:latin typeface="Cambria Math" panose="02040503050406030204" pitchFamily="18" charset="0"/>
                        </a:rPr>
                        <m:t>𝑏</m:t>
                      </m:r>
                    </m:oMath>
                  </m:oMathPara>
                </a14:m>
                <a:endParaRPr lang="vi-VN" sz="4000" dirty="0"/>
              </a:p>
              <a:p>
                <a:endParaRPr lang="en-US" dirty="0"/>
              </a:p>
            </p:txBody>
          </p:sp>
        </mc:Choice>
        <mc:Fallback>
          <p:sp>
            <p:nvSpPr>
              <p:cNvPr id="45" name="TextBox 4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68090" y="9983199"/>
                <a:ext cx="1431645" cy="1369602"/>
              </a:xfrm>
              <a:prstGeom prst="rect">
                <a:avLst/>
              </a:prstGeom>
              <a:blipFill rotWithShape="1">
                <a:blip r:embed="rId2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6" name="Group 272"/>
          <p:cNvGrpSpPr>
            <a:grpSpLocks/>
          </p:cNvGrpSpPr>
          <p:nvPr/>
        </p:nvGrpSpPr>
        <p:grpSpPr bwMode="auto">
          <a:xfrm flipV="1">
            <a:off x="11201107" y="10668000"/>
            <a:ext cx="5596657" cy="571574"/>
            <a:chOff x="431" y="1810"/>
            <a:chExt cx="2222" cy="683"/>
          </a:xfrm>
        </p:grpSpPr>
        <p:sp>
          <p:nvSpPr>
            <p:cNvPr id="47" name="Line 273"/>
            <p:cNvSpPr>
              <a:spLocks noChangeShapeType="1"/>
            </p:cNvSpPr>
            <p:nvPr/>
          </p:nvSpPr>
          <p:spPr bwMode="auto">
            <a:xfrm>
              <a:off x="431" y="2493"/>
              <a:ext cx="2177" cy="0"/>
            </a:xfrm>
            <a:prstGeom prst="line">
              <a:avLst/>
            </a:prstGeom>
            <a:noFill/>
            <a:ln w="19050">
              <a:solidFill>
                <a:srgbClr val="CC33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6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8" name="Text Box 274"/>
            <p:cNvSpPr txBox="1">
              <a:spLocks noChangeArrowheads="1"/>
            </p:cNvSpPr>
            <p:nvPr/>
          </p:nvSpPr>
          <p:spPr bwMode="auto">
            <a:xfrm>
              <a:off x="2337" y="1810"/>
              <a:ext cx="316" cy="5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endParaRPr lang="en-US" altLang="en-US" sz="1900" dirty="0">
                <a:solidFill>
                  <a:prstClr val="black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1682745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" dur="20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3" dur="2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000"/>
                            </p:stCondLst>
                            <p:childTnLst>
                              <p:par>
                                <p:cTn id="25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20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5" dur="20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8" dur="2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3" dur="20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6" dur="20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" grpId="0"/>
      <p:bldP spid="109" grpId="0"/>
      <p:bldP spid="2" grpId="0"/>
      <p:bldP spid="122" grpId="0"/>
      <p:bldP spid="123" grpId="0"/>
      <p:bldP spid="4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133" name="Text Box 75"/>
              <p:cNvSpPr txBox="1">
                <a:spLocks noChangeArrowheads="1"/>
              </p:cNvSpPr>
              <p:nvPr/>
            </p:nvSpPr>
            <p:spPr bwMode="auto">
              <a:xfrm>
                <a:off x="2133600" y="2300874"/>
                <a:ext cx="16230600" cy="174662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91436" tIns="45718" rIns="91436" bIns="45718">
                <a:spAutoFit/>
              </a:bodyPr>
              <a:lstStyle>
                <a:lvl1pPr eaLnBrk="0" hangingPunct="0">
                  <a:defRPr sz="2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fontAlgn="base" hangingPunct="1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altLang="en-US" sz="4300" dirty="0" smtClean="0">
                    <a:solidFill>
                      <a:prstClr val="black"/>
                    </a:solidFill>
                  </a:rPr>
                  <a:t>*</a:t>
                </a:r>
                <a:r>
                  <a:rPr lang="en-US" altLang="en-US" sz="43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ét</a:t>
                </a:r>
                <a:r>
                  <a:rPr lang="en-US" altLang="en-US" sz="43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3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ất</a:t>
                </a:r>
                <a:r>
                  <a:rPr lang="en-US" altLang="en-US" sz="43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3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lang="en-US" altLang="en-US" sz="43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3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ình</a:t>
                </a:r>
                <a:r>
                  <a:rPr lang="en-US" altLang="en-US" sz="43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3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ạng</a:t>
                </a:r>
                <a:r>
                  <a:rPr lang="en-US" altLang="en-US" sz="43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altLang="en-US" sz="4300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en-US" altLang="en-US" sz="4300" i="1" baseline="30000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altLang="en-US" sz="4300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&gt;</m:t>
                    </m:r>
                    <m:r>
                      <a:rPr lang="en-US" altLang="en-US" sz="4300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𝑏</m:t>
                    </m:r>
                    <m:r>
                      <a:rPr lang="en-US" altLang="en-US" sz="4300" b="0" i="1" dirty="0" smtClean="0">
                        <a:solidFill>
                          <a:prstClr val="black"/>
                        </a:solidFill>
                        <a:latin typeface="Cambria Math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altLang="en-US" sz="4300" dirty="0">
                        <a:solidFill>
                          <a:srgbClr val="FF0000"/>
                        </a:solidFill>
                      </a:rPr>
                      <m:t>v</m:t>
                    </m:r>
                    <m:r>
                      <m:rPr>
                        <m:nor/>
                      </m:rPr>
                      <a:rPr lang="en-US" altLang="en-US" sz="4300" dirty="0">
                        <a:solidFill>
                          <a:srgbClr val="FF0000"/>
                        </a:solidFill>
                      </a:rPr>
                      <m:t>ớ</m:t>
                    </m:r>
                    <m:r>
                      <m:rPr>
                        <m:nor/>
                      </m:rPr>
                      <a:rPr lang="en-US" altLang="en-US" sz="4300" dirty="0">
                        <a:solidFill>
                          <a:srgbClr val="FF0000"/>
                        </a:solidFill>
                      </a:rPr>
                      <m:t>i</m:t>
                    </m:r>
                    <m:r>
                      <m:rPr>
                        <m:nor/>
                      </m:rPr>
                      <a:rPr lang="en-US" altLang="en-US" sz="4300" dirty="0">
                        <a:solidFill>
                          <a:srgbClr val="FF0000"/>
                        </a:solidFill>
                      </a:rPr>
                      <m:t> </m:t>
                    </m:r>
                    <m:r>
                      <a:rPr lang="en-US" altLang="en-US" sz="4300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altLang="en-US" sz="4300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&gt;0</m:t>
                    </m:r>
                  </m:oMath>
                </a14:m>
                <a:endParaRPr lang="en-US" altLang="en-US" sz="4300" dirty="0">
                  <a:solidFill>
                    <a:prstClr val="black"/>
                  </a:solidFill>
                </a:endParaRPr>
              </a:p>
              <a:p>
                <a:pPr eaLnBrk="1" fontAlgn="base" hangingPunct="1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altLang="en-US" sz="4300" dirty="0" smtClean="0">
                    <a:solidFill>
                      <a:srgbClr val="FF0000"/>
                    </a:solidFill>
                  </a:rPr>
                  <a:t>                                         </a:t>
                </a:r>
                <a:r>
                  <a:rPr lang="vi-VN" altLang="en-US" sz="4300" dirty="0" smtClean="0">
                    <a:solidFill>
                      <a:srgbClr val="FF0000"/>
                    </a:solidFill>
                  </a:rPr>
                  <a:t>        </a:t>
                </a:r>
                <a:endParaRPr lang="en-US" altLang="en-US" sz="4300" u="sng" dirty="0">
                  <a:solidFill>
                    <a:prstClr val="black"/>
                  </a:solidFill>
                </a:endParaRPr>
              </a:p>
            </p:txBody>
          </p:sp>
        </mc:Choice>
        <mc:Fallback>
          <p:sp>
            <p:nvSpPr>
              <p:cNvPr id="133" name="Text Box 7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133600" y="2300874"/>
                <a:ext cx="16230600" cy="1746628"/>
              </a:xfrm>
              <a:prstGeom prst="rect">
                <a:avLst/>
              </a:prstGeom>
              <a:blipFill rotWithShape="1">
                <a:blip r:embed="rId4"/>
                <a:stretch>
                  <a:fillRect l="-1465" t="-6969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5" name="Text Box 61"/>
          <p:cNvSpPr txBox="1">
            <a:spLocks noChangeArrowheads="1"/>
          </p:cNvSpPr>
          <p:nvPr/>
        </p:nvSpPr>
        <p:spPr bwMode="auto">
          <a:xfrm>
            <a:off x="2133604" y="10868315"/>
            <a:ext cx="2468115" cy="7540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1436" tIns="45718" rIns="91436" bIns="45718">
            <a:spAutoFit/>
          </a:bodyPr>
          <a:lstStyle>
            <a:lvl1pPr eaLnBrk="0" hangingPunct="0">
              <a:defRPr sz="2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en-US" sz="4300" b="1" u="sng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altLang="en-US" sz="4300" b="1" u="sng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300" b="1" u="sng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ận</a:t>
            </a:r>
            <a:r>
              <a:rPr lang="en-US" altLang="en-US" sz="4300" u="sng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136" name="Object 1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9860140"/>
              </p:ext>
            </p:extLst>
          </p:nvPr>
        </p:nvGraphicFramePr>
        <p:xfrm>
          <a:off x="5687001" y="9582151"/>
          <a:ext cx="2466403" cy="9057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2" name="Equation" r:id="rId5" imgW="1485720" imgH="482400" progId="Equation.DSMT4">
                  <p:embed/>
                </p:oleObj>
              </mc:Choice>
              <mc:Fallback>
                <p:oleObj name="Equation" r:id="rId5" imgW="1485720" imgH="4824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687001" y="9582151"/>
                        <a:ext cx="2466403" cy="9057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7" name="TextBox 136"/>
          <p:cNvSpPr txBox="1"/>
          <p:nvPr/>
        </p:nvSpPr>
        <p:spPr>
          <a:xfrm>
            <a:off x="2563539" y="9582150"/>
            <a:ext cx="3303861" cy="754049"/>
          </a:xfrm>
          <a:prstGeom prst="rect">
            <a:avLst/>
          </a:prstGeom>
          <a:noFill/>
        </p:spPr>
        <p:txBody>
          <a:bodyPr wrap="square" lIns="91436" tIns="45718" rIns="91436" bIns="45718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endParaRPr lang="en-US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8" name="TextBox 137"/>
          <p:cNvSpPr txBox="1"/>
          <p:nvPr/>
        </p:nvSpPr>
        <p:spPr>
          <a:xfrm>
            <a:off x="13258800" y="9565950"/>
            <a:ext cx="3258581" cy="754049"/>
          </a:xfrm>
          <a:prstGeom prst="rect">
            <a:avLst/>
          </a:prstGeom>
          <a:noFill/>
        </p:spPr>
        <p:txBody>
          <a:bodyPr wrap="square" lIns="91436" tIns="45718" rIns="91436" bIns="45718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endParaRPr lang="en-US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39" name="Object 1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0327830"/>
              </p:ext>
            </p:extLst>
          </p:nvPr>
        </p:nvGraphicFramePr>
        <p:xfrm>
          <a:off x="16306800" y="9582151"/>
          <a:ext cx="2743200" cy="7532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3" name="Equation" r:id="rId7" imgW="1485720" imgH="482400" progId="Equation.DSMT4">
                  <p:embed/>
                </p:oleObj>
              </mc:Choice>
              <mc:Fallback>
                <p:oleObj name="Equation" r:id="rId7" imgW="1485720" imgH="482400" progId="Equation.DSMT4">
                  <p:embed/>
                  <p:pic>
                    <p:nvPicPr>
                      <p:cNvPr id="57" name="Object 5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6306800" y="9582151"/>
                        <a:ext cx="2743200" cy="7532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10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122715" y="3929704"/>
            <a:ext cx="7630885" cy="5290496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2763505" y="4053323"/>
            <a:ext cx="7086600" cy="5001810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5875421" y="10516102"/>
            <a:ext cx="8145379" cy="26155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850975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20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0" dur="20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3" dur="20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8" dur="20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3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" grpId="0"/>
      <p:bldP spid="135" grpId="0"/>
      <p:bldP spid="137" grpId="0"/>
      <p:bldP spid="13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" name="Group 18">
            <a:extLst>
              <a:ext uri="{FF2B5EF4-FFF2-40B4-BE49-F238E27FC236}">
                <a16:creationId xmlns:a16="http://schemas.microsoft.com/office/drawing/2014/main" xmlns="" id="{FD20AD5C-1578-4784-9158-09A0738DB3AF}"/>
              </a:ext>
            </a:extLst>
          </p:cNvPr>
          <p:cNvGrpSpPr/>
          <p:nvPr/>
        </p:nvGrpSpPr>
        <p:grpSpPr>
          <a:xfrm>
            <a:off x="1345475" y="5198105"/>
            <a:ext cx="22588107" cy="2750146"/>
            <a:chOff x="1205494" y="6947474"/>
            <a:chExt cx="22139783" cy="6539926"/>
          </a:xfrm>
        </p:grpSpPr>
        <p:sp>
          <p:nvSpPr>
            <p:cNvPr id="21" name="Rounded Rectangle 124">
              <a:extLst>
                <a:ext uri="{FF2B5EF4-FFF2-40B4-BE49-F238E27FC236}">
                  <a16:creationId xmlns:a16="http://schemas.microsoft.com/office/drawing/2014/main" xmlns="" id="{62292EFF-D532-4A1F-9753-47F117E9300F}"/>
                </a:ext>
              </a:extLst>
            </p:cNvPr>
            <p:cNvSpPr/>
            <p:nvPr/>
          </p:nvSpPr>
          <p:spPr>
            <a:xfrm>
              <a:off x="1209586" y="7179457"/>
              <a:ext cx="22135691" cy="6307943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100"/>
            </a:p>
          </p:txBody>
        </p:sp>
        <p:grpSp>
          <p:nvGrpSpPr>
            <p:cNvPr id="27" name="Group 26">
              <a:extLst>
                <a:ext uri="{FF2B5EF4-FFF2-40B4-BE49-F238E27FC236}">
                  <a16:creationId xmlns:a16="http://schemas.microsoft.com/office/drawing/2014/main" xmlns="" id="{537EE27C-25F0-457D-B5E9-22E792999034}"/>
                </a:ext>
              </a:extLst>
            </p:cNvPr>
            <p:cNvGrpSpPr/>
            <p:nvPr/>
          </p:nvGrpSpPr>
          <p:grpSpPr>
            <a:xfrm>
              <a:off x="1205494" y="6947474"/>
              <a:ext cx="3554608" cy="1963393"/>
              <a:chOff x="1205494" y="6947474"/>
              <a:chExt cx="3554608" cy="1963393"/>
            </a:xfrm>
          </p:grpSpPr>
          <p:sp>
            <p:nvSpPr>
              <p:cNvPr id="28" name="Freeform 20">
                <a:extLst>
                  <a:ext uri="{FF2B5EF4-FFF2-40B4-BE49-F238E27FC236}">
                    <a16:creationId xmlns:a16="http://schemas.microsoft.com/office/drawing/2014/main" xmlns="" id="{7C03C9F3-FB4A-4471-8C2D-56C6E8F6AA62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133894" y="6284660"/>
                <a:ext cx="1963393" cy="3289022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100"/>
              </a:p>
            </p:txBody>
          </p:sp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xmlns="" id="{5C31D56D-1811-47B9-8669-FBCDF133CEC0}"/>
                  </a:ext>
                </a:extLst>
              </p:cNvPr>
              <p:cNvSpPr txBox="1"/>
              <p:nvPr/>
            </p:nvSpPr>
            <p:spPr>
              <a:xfrm>
                <a:off x="2147886" y="7023095"/>
                <a:ext cx="2111897" cy="153699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6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lang="en-US" sz="36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36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ải</a:t>
                </a:r>
                <a:endParaRPr lang="en-US" sz="36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0" name="Round Diagonal Corner Rectangle 128">
                <a:extLst>
                  <a:ext uri="{FF2B5EF4-FFF2-40B4-BE49-F238E27FC236}">
                    <a16:creationId xmlns:a16="http://schemas.microsoft.com/office/drawing/2014/main" xmlns="" id="{851628FC-FF09-4FF6-B35F-63DDCF55CACE}"/>
                  </a:ext>
                </a:extLst>
              </p:cNvPr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100"/>
              </a:p>
            </p:txBody>
          </p:sp>
          <p:sp>
            <p:nvSpPr>
              <p:cNvPr id="31" name="Freeform 15">
                <a:extLst>
                  <a:ext uri="{FF2B5EF4-FFF2-40B4-BE49-F238E27FC236}">
                    <a16:creationId xmlns:a16="http://schemas.microsoft.com/office/drawing/2014/main" xmlns="" id="{62C1756A-B821-48C3-AF11-BD023A33A895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xmlns="" id="{D094E9AF-206A-44E8-BB2A-77146C3AEBB4}"/>
              </a:ext>
            </a:extLst>
          </p:cNvPr>
          <p:cNvCxnSpPr>
            <a:cxnSpLocks/>
          </p:cNvCxnSpPr>
          <p:nvPr/>
        </p:nvCxnSpPr>
        <p:spPr>
          <a:xfrm>
            <a:off x="12115800" y="5295658"/>
            <a:ext cx="0" cy="2652594"/>
          </a:xfrm>
          <a:prstGeom prst="line">
            <a:avLst/>
          </a:prstGeom>
          <a:ln w="28575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Rectangle 22">
            <a:extLst>
              <a:ext uri="{FF2B5EF4-FFF2-40B4-BE49-F238E27FC236}">
                <a16:creationId xmlns:a16="http://schemas.microsoft.com/office/drawing/2014/main" xmlns="" id="{372C34B5-28E6-4EC8-B246-38F191EAA9DC}"/>
              </a:ext>
            </a:extLst>
          </p:cNvPr>
          <p:cNvSpPr/>
          <p:nvPr/>
        </p:nvSpPr>
        <p:spPr>
          <a:xfrm>
            <a:off x="1358536" y="1524000"/>
            <a:ext cx="12281264" cy="754049"/>
          </a:xfrm>
          <a:prstGeom prst="rect">
            <a:avLst/>
          </a:prstGeom>
          <a:noFill/>
          <a:ln w="57150" cmpd="dbl">
            <a:noFill/>
          </a:ln>
        </p:spPr>
        <p:txBody>
          <a:bodyPr wrap="square" lIns="91436" tIns="45718" rIns="91436" bIns="45718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r>
              <a:rPr lang="vi-VN" b="1" dirty="0">
                <a:solidFill>
                  <a:srgbClr val="0000FF"/>
                </a:solidFill>
              </a:rPr>
              <a:t>VÍ DỤ: </a:t>
            </a:r>
            <a:r>
              <a:rPr lang="vi-VN" dirty="0"/>
              <a:t>Giải các bất phương trình sau </a:t>
            </a:r>
            <a:r>
              <a:rPr lang="vi-VN" b="1" dirty="0">
                <a:solidFill>
                  <a:srgbClr val="0000FF"/>
                </a:solidFill>
              </a:rPr>
              <a:t> </a:t>
            </a:r>
            <a:endParaRPr lang="vi-VN" b="1" dirty="0">
              <a:solidFill>
                <a:srgbClr val="0000FF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4" name="Rectangle 23">
                <a:extLst>
                  <a:ext uri="{FF2B5EF4-FFF2-40B4-BE49-F238E27FC236}">
                    <a16:creationId xmlns:a16="http://schemas.microsoft.com/office/drawing/2014/main" xmlns="" id="{FE6E3F9B-93C0-461E-9A76-43DB916AADED}"/>
                  </a:ext>
                </a:extLst>
              </p:cNvPr>
              <p:cNvSpPr/>
              <p:nvPr/>
            </p:nvSpPr>
            <p:spPr>
              <a:xfrm>
                <a:off x="2153947" y="2252195"/>
                <a:ext cx="20199304" cy="3144639"/>
              </a:xfrm>
              <a:prstGeom prst="rect">
                <a:avLst/>
              </a:prstGeom>
              <a:noFill/>
              <a:ln w="57150" cmpd="dbl">
                <a:noFill/>
              </a:ln>
            </p:spPr>
            <p:txBody>
              <a:bodyPr wrap="square" lIns="91436" tIns="45718" rIns="91436" bIns="45718">
                <a:spAutoFit/>
              </a:bodyPr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9pPr>
              </a:lstStyle>
              <a:p>
                <a:r>
                  <a:rPr lang="vi-VN" dirty="0" smtClean="0"/>
                  <a:t>a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i="1">
                            <a:latin typeface="Cambria Math"/>
                          </a:rPr>
                        </m:ctrlPr>
                      </m:sSupPr>
                      <m:e>
                        <m:r>
                          <a:rPr lang="vi-VN" i="1">
                            <a:latin typeface="Cambria Math" panose="02040503050406030204" pitchFamily="18" charset="0"/>
                          </a:rPr>
                          <m:t>3</m:t>
                        </m:r>
                      </m:e>
                      <m:sup>
                        <m:r>
                          <a:rPr lang="vi-VN" i="1">
                            <a:latin typeface="Cambria Math" panose="02040503050406030204" pitchFamily="18" charset="0"/>
                          </a:rPr>
                          <m:t>𝑥</m:t>
                        </m:r>
                      </m:sup>
                    </m:sSup>
                    <m:r>
                      <a:rPr lang="vi-VN" i="1">
                        <a:latin typeface="Cambria Math" panose="02040503050406030204" pitchFamily="18" charset="0"/>
                      </a:rPr>
                      <m:t>&gt;81</m:t>
                    </m:r>
                  </m:oMath>
                </a14:m>
                <a:endParaRPr lang="vi-VN" dirty="0"/>
              </a:p>
              <a:p>
                <a:r>
                  <a:rPr lang="vi-VN" dirty="0"/>
                  <a:t>b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vi-VN" i="1">
                                <a:latin typeface="Cambria Math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vi-VN" i="1">
                                    <a:latin typeface="Cambria Math"/>
                                  </a:rPr>
                                </m:ctrlPr>
                              </m:fPr>
                              <m:num>
                                <m:r>
                                  <a:rPr lang="vi-VN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vi-VN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vi-VN" i="1">
                            <a:latin typeface="Cambria Math" panose="02040503050406030204" pitchFamily="18" charset="0"/>
                          </a:rPr>
                          <m:t>𝑥</m:t>
                        </m:r>
                      </m:sup>
                    </m:sSup>
                    <m:r>
                      <a:rPr lang="vi-VN" i="1">
                        <a:latin typeface="Cambria Math" panose="02040503050406030204" pitchFamily="18" charset="0"/>
                      </a:rPr>
                      <m:t>&gt;32</m:t>
                    </m:r>
                  </m:oMath>
                </a14:m>
                <a:endParaRPr lang="en-US" dirty="0" smtClean="0"/>
              </a:p>
              <a:p>
                <a:endParaRPr lang="vi-VN" dirty="0"/>
              </a:p>
              <a:p>
                <a:endParaRPr lang="vi-VN" dirty="0"/>
              </a:p>
            </p:txBody>
          </p:sp>
        </mc:Choice>
        <mc:Fallback>
          <p:sp>
            <p:nvSpPr>
              <p:cNvPr id="24" name="Rectangle 23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FE6E3F9B-93C0-461E-9A76-43DB916AADE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53947" y="2252195"/>
                <a:ext cx="20199304" cy="3144639"/>
              </a:xfrm>
              <a:prstGeom prst="rect">
                <a:avLst/>
              </a:prstGeom>
              <a:blipFill rotWithShape="1">
                <a:blip r:embed="rId4"/>
                <a:stretch>
                  <a:fillRect l="-1177" t="-3876"/>
                </a:stretch>
              </a:blipFill>
              <a:ln w="57150" cmpd="dbl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1518648" y="6009828"/>
                <a:ext cx="9159067" cy="754049"/>
              </a:xfrm>
              <a:prstGeom prst="rect">
                <a:avLst/>
              </a:prstGeom>
              <a:noFill/>
            </p:spPr>
            <p:txBody>
              <a:bodyPr wrap="square" lIns="91436" tIns="45718" rIns="91436" bIns="45718" rtlCol="0">
                <a:spAutoFit/>
              </a:bodyPr>
              <a:lstStyle/>
              <a:p>
                <a:r>
                  <a:rPr lang="vi-VN" sz="4000" dirty="0"/>
                  <a:t>a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i="1">
                            <a:latin typeface="Cambria Math"/>
                          </a:rPr>
                        </m:ctrlPr>
                      </m:sSupPr>
                      <m:e>
                        <m:r>
                          <a:rPr lang="vi-VN" i="1">
                            <a:latin typeface="Cambria Math" panose="02040503050406030204" pitchFamily="18" charset="0"/>
                          </a:rPr>
                          <m:t>3</m:t>
                        </m:r>
                      </m:e>
                      <m:sup>
                        <m:r>
                          <a:rPr lang="vi-VN" i="1">
                            <a:latin typeface="Cambria Math" panose="02040503050406030204" pitchFamily="18" charset="0"/>
                          </a:rPr>
                          <m:t>𝑥</m:t>
                        </m:r>
                      </m:sup>
                    </m:sSup>
                    <m:r>
                      <a:rPr lang="vi-VN" i="1">
                        <a:latin typeface="Cambria Math" panose="02040503050406030204" pitchFamily="18" charset="0"/>
                      </a:rPr>
                      <m:t>&gt;81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⟺</m:t>
                    </m:r>
                    <m:r>
                      <a:rPr lang="vi-V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vi-V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gt;</m:t>
                    </m:r>
                    <m:func>
                      <m:funcPr>
                        <m:ctrlPr>
                          <a:rPr lang="vi-VN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vi-VN" i="1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vi-VN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log</m:t>
                            </m:r>
                          </m:e>
                          <m:sub>
                            <m:r>
                              <a:rPr lang="vi-VN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</m:fName>
                      <m:e>
                        <m:r>
                          <a:rPr lang="vi-V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81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⟺</m:t>
                        </m:r>
                        <m:r>
                          <a:rPr lang="vi-V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  <m:r>
                          <a:rPr lang="vi-V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&gt;4</m:t>
                        </m:r>
                      </m:e>
                    </m:func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18649" y="6009828"/>
                <a:ext cx="9159066" cy="769441"/>
              </a:xfrm>
              <a:prstGeom prst="rect">
                <a:avLst/>
              </a:prstGeom>
              <a:blipFill>
                <a:blip r:embed="rId5"/>
                <a:stretch>
                  <a:fillRect l="-2329" t="-10317" b="-293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12630495" y="6005477"/>
                <a:ext cx="10610509" cy="1293940"/>
              </a:xfrm>
              <a:prstGeom prst="rect">
                <a:avLst/>
              </a:prstGeom>
            </p:spPr>
            <p:txBody>
              <a:bodyPr wrap="square" lIns="91436" tIns="45718" rIns="91436" bIns="45718">
                <a:spAutoFit/>
              </a:bodyPr>
              <a:lstStyle/>
              <a:p>
                <a:r>
                  <a:rPr lang="vi-VN" dirty="0" smtClean="0"/>
                  <a:t>b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vi-VN" i="1">
                                <a:latin typeface="Cambria Math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vi-VN" i="1">
                                    <a:latin typeface="Cambria Math"/>
                                  </a:rPr>
                                </m:ctrlPr>
                              </m:fPr>
                              <m:num>
                                <m:r>
                                  <a:rPr lang="vi-VN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vi-VN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vi-VN" i="1">
                            <a:latin typeface="Cambria Math" panose="02040503050406030204" pitchFamily="18" charset="0"/>
                          </a:rPr>
                          <m:t>𝑥</m:t>
                        </m:r>
                      </m:sup>
                    </m:sSup>
                    <m:r>
                      <a:rPr lang="vi-VN" i="1">
                        <a:latin typeface="Cambria Math" panose="02040503050406030204" pitchFamily="18" charset="0"/>
                      </a:rPr>
                      <m:t>&gt;32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⟺</m:t>
                    </m:r>
                    <m:r>
                      <a:rPr lang="vi-V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vi-V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</m:t>
                    </m:r>
                    <m:func>
                      <m:funcPr>
                        <m:ctrlPr>
                          <a:rPr lang="vi-VN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vi-VN" i="1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vi-VN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log</m:t>
                            </m:r>
                          </m:e>
                          <m:sub>
                            <m:f>
                              <m:fPr>
                                <m:ctrlPr>
                                  <a:rPr lang="vi-VN" i="1">
                                    <a:latin typeface="Cambria Math"/>
                                  </a:rPr>
                                </m:ctrlPr>
                              </m:fPr>
                              <m:num>
                                <m:r>
                                  <a:rPr lang="vi-VN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vi-VN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den>
                            </m:f>
                          </m:sub>
                        </m:sSub>
                      </m:fName>
                      <m:e>
                        <m:r>
                          <a:rPr lang="vi-V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2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⟺</m:t>
                        </m:r>
                        <m:r>
                          <a:rPr lang="vi-V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  <m:r>
                          <a:rPr lang="vi-V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&lt;−5</m:t>
                        </m:r>
                      </m:e>
                    </m:func>
                  </m:oMath>
                </a14:m>
                <a:endParaRPr lang="vi-VN" dirty="0"/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630490" y="6005474"/>
                <a:ext cx="10610510" cy="1337546"/>
              </a:xfrm>
              <a:prstGeom prst="rect">
                <a:avLst/>
              </a:prstGeom>
              <a:blipFill>
                <a:blip r:embed="rId6"/>
                <a:stretch>
                  <a:fillRect l="-23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1849946"/>
              </p:ext>
            </p:extLst>
          </p:nvPr>
        </p:nvGraphicFramePr>
        <p:xfrm>
          <a:off x="2135195" y="4038600"/>
          <a:ext cx="4375214" cy="854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0" name="Equation" r:id="rId7" imgW="863280" imgH="228600" progId="Equation.DSMT4">
                  <p:embed/>
                </p:oleObj>
              </mc:Choice>
              <mc:Fallback>
                <p:oleObj name="Equation" r:id="rId7" imgW="863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35195" y="4038600"/>
                        <a:ext cx="4375214" cy="854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616438" y="7299417"/>
            <a:ext cx="9584962" cy="7540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c)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b = -3&lt; 0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nê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nghiệm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R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596845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0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5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4" grpId="0"/>
      <p:bldP spid="2" grpId="0"/>
      <p:bldP spid="4" grpId="0"/>
      <p:bldP spid="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 19">
            <a:extLst>
              <a:ext uri="{FF2B5EF4-FFF2-40B4-BE49-F238E27FC236}">
                <a16:creationId xmlns:a16="http://schemas.microsoft.com/office/drawing/2014/main" xmlns="" id="{372C34B5-28E6-4EC8-B246-38F191EAA9DC}"/>
              </a:ext>
            </a:extLst>
          </p:cNvPr>
          <p:cNvSpPr/>
          <p:nvPr/>
        </p:nvSpPr>
        <p:spPr>
          <a:xfrm>
            <a:off x="1295401" y="1752600"/>
            <a:ext cx="12739384" cy="754049"/>
          </a:xfrm>
          <a:prstGeom prst="rect">
            <a:avLst/>
          </a:prstGeom>
          <a:noFill/>
          <a:ln w="57150" cmpd="dbl">
            <a:noFill/>
          </a:ln>
        </p:spPr>
        <p:txBody>
          <a:bodyPr wrap="square" lIns="91436" tIns="45718" rIns="91436" bIns="45718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r>
              <a:rPr lang="vi-VN" b="1" dirty="0">
                <a:solidFill>
                  <a:srgbClr val="0000FF"/>
                </a:solidFill>
              </a:rPr>
              <a:t>2. BẤT PHƯƠNG TRÌNH MŨ ĐƠN GIẢN</a:t>
            </a:r>
            <a:endParaRPr lang="vi-VN" b="1" dirty="0">
              <a:solidFill>
                <a:srgbClr val="0000FF"/>
              </a:solidFill>
            </a:endParaRPr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xmlns="" id="{372C34B5-28E6-4EC8-B246-38F191EAA9DC}"/>
              </a:ext>
            </a:extLst>
          </p:cNvPr>
          <p:cNvSpPr/>
          <p:nvPr/>
        </p:nvSpPr>
        <p:spPr>
          <a:xfrm>
            <a:off x="1946645" y="2746084"/>
            <a:ext cx="14491525" cy="754049"/>
          </a:xfrm>
          <a:prstGeom prst="rect">
            <a:avLst/>
          </a:prstGeom>
          <a:noFill/>
          <a:ln w="57150" cmpd="dbl">
            <a:noFill/>
          </a:ln>
        </p:spPr>
        <p:txBody>
          <a:bodyPr wrap="square" lIns="91436" tIns="45718" rIns="91436" bIns="45718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r>
              <a:rPr lang="vi-VN" b="1" dirty="0">
                <a:solidFill>
                  <a:srgbClr val="0000FF"/>
                </a:solidFill>
              </a:rPr>
              <a:t>* Một số cách giải bất phương trình mũ đơn giản</a:t>
            </a:r>
            <a:endParaRPr lang="vi-VN" b="1" dirty="0">
              <a:solidFill>
                <a:srgbClr val="0000FF"/>
              </a:solidFill>
            </a:endParaRPr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xmlns="" id="{372C34B5-28E6-4EC8-B246-38F191EAA9DC}"/>
              </a:ext>
            </a:extLst>
          </p:cNvPr>
          <p:cNvSpPr/>
          <p:nvPr/>
        </p:nvSpPr>
        <p:spPr>
          <a:xfrm>
            <a:off x="2472872" y="3835654"/>
            <a:ext cx="14491525" cy="754049"/>
          </a:xfrm>
          <a:prstGeom prst="rect">
            <a:avLst/>
          </a:prstGeom>
          <a:noFill/>
          <a:ln w="57150" cmpd="dbl">
            <a:noFill/>
          </a:ln>
        </p:spPr>
        <p:txBody>
          <a:bodyPr wrap="square" lIns="91436" tIns="45718" rIns="91436" bIns="45718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r>
              <a:rPr lang="vi-VN" b="1" dirty="0">
                <a:solidFill>
                  <a:srgbClr val="0000FF"/>
                </a:solidFill>
              </a:rPr>
              <a:t>a) Đưa về cùng cơ số</a:t>
            </a:r>
            <a:endParaRPr lang="vi-VN" b="1" dirty="0">
              <a:solidFill>
                <a:srgbClr val="0000FF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2472879" y="5867400"/>
                <a:ext cx="3546925" cy="781620"/>
              </a:xfrm>
              <a:prstGeom prst="rect">
                <a:avLst/>
              </a:prstGeom>
              <a:noFill/>
            </p:spPr>
            <p:txBody>
              <a:bodyPr wrap="square" lIns="91436" tIns="45718" rIns="91436" bIns="45718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vi-VN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vi-VN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  <m:r>
                            <a:rPr lang="vi-VN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vi-VN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vi-VN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sup>
                      </m:sSup>
                      <m:r>
                        <a:rPr lang="vi-VN" b="0" i="1" smtClean="0">
                          <a:latin typeface="Cambria Math" panose="02040503050406030204" pitchFamily="18" charset="0"/>
                        </a:rPr>
                        <m:t>&gt;</m:t>
                      </m:r>
                      <m:sSup>
                        <m:sSupPr>
                          <m:ctrlPr>
                            <a:rPr lang="en-US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vi-VN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vi-VN" i="1">
                              <a:latin typeface="Cambria Math" panose="02040503050406030204" pitchFamily="18" charset="0"/>
                            </a:rPr>
                            <m:t>𝑔</m:t>
                          </m:r>
                          <m:r>
                            <a:rPr lang="vi-VN" i="1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vi-VN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vi-VN" i="1">
                              <a:latin typeface="Cambria Math" panose="02040503050406030204" pitchFamily="18" charset="0"/>
                            </a:rPr>
                            <m:t>)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72874" y="5867400"/>
                <a:ext cx="3546926" cy="78162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 flipH="1">
                <a:off x="5697856" y="5428818"/>
                <a:ext cx="1232805" cy="1631212"/>
              </a:xfrm>
              <a:prstGeom prst="rect">
                <a:avLst/>
              </a:prstGeom>
            </p:spPr>
            <p:txBody>
              <a:bodyPr wrap="square" lIns="91436" tIns="45718" rIns="91436" bIns="45718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10000" i="1" dirty="0">
                          <a:latin typeface="Cambria Math" panose="02040503050406030204" pitchFamily="18" charset="0"/>
                        </a:rPr>
                        <m:t>⇒</m:t>
                      </m:r>
                    </m:oMath>
                  </m:oMathPara>
                </a14:m>
                <a:endParaRPr lang="en-US" sz="10000" dirty="0"/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flipH="1">
                <a:off x="5697855" y="5428818"/>
                <a:ext cx="1232806" cy="1631216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6397089" y="5051792"/>
                <a:ext cx="1908712" cy="1631212"/>
              </a:xfrm>
              <a:prstGeom prst="rect">
                <a:avLst/>
              </a:prstGeom>
            </p:spPr>
            <p:txBody>
              <a:bodyPr wrap="square" lIns="91436" tIns="45718" rIns="91436" bIns="45718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10000" i="1" dirty="0">
                          <a:latin typeface="Cambria Math" panose="02040503050406030204" pitchFamily="18" charset="0"/>
                        </a:rPr>
                        <m:t>⇗</m:t>
                      </m:r>
                    </m:oMath>
                  </m:oMathPara>
                </a14:m>
                <a:endParaRPr lang="en-US" sz="10000" dirty="0"/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97089" y="5051792"/>
                <a:ext cx="1908711" cy="1631216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6691184" y="5867400"/>
                <a:ext cx="973909" cy="1631212"/>
              </a:xfrm>
              <a:prstGeom prst="rect">
                <a:avLst/>
              </a:prstGeom>
            </p:spPr>
            <p:txBody>
              <a:bodyPr wrap="square" lIns="91436" tIns="45718" rIns="91436" bIns="45718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10000" i="1" dirty="0">
                          <a:latin typeface="Cambria Math" panose="02040503050406030204" pitchFamily="18" charset="0"/>
                        </a:rPr>
                        <m:t>⇘</m:t>
                      </m:r>
                    </m:oMath>
                  </m:oMathPara>
                </a14:m>
                <a:endParaRPr lang="en-US" sz="10000" dirty="0"/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91184" y="5867400"/>
                <a:ext cx="973908" cy="1631216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8153401" y="5146742"/>
                <a:ext cx="1752600" cy="754049"/>
              </a:xfrm>
              <a:prstGeom prst="rect">
                <a:avLst/>
              </a:prstGeom>
              <a:noFill/>
            </p:spPr>
            <p:txBody>
              <a:bodyPr wrap="square" lIns="91436" tIns="45718" rIns="91436" bIns="45718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b="0" i="1" smtClean="0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vi-VN" b="0" i="1" smtClean="0">
                          <a:latin typeface="Cambria Math" panose="02040503050406030204" pitchFamily="18" charset="0"/>
                        </a:rPr>
                        <m:t>&gt;1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53400" y="5146741"/>
                <a:ext cx="1752600" cy="754053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8077200" y="6683008"/>
                <a:ext cx="2590800" cy="1415768"/>
              </a:xfrm>
              <a:prstGeom prst="rect">
                <a:avLst/>
              </a:prstGeom>
              <a:noFill/>
            </p:spPr>
            <p:txBody>
              <a:bodyPr wrap="square" lIns="91436" tIns="45718" rIns="91436" bIns="45718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b="0" i="1" smtClean="0">
                          <a:latin typeface="Cambria Math" panose="02040503050406030204" pitchFamily="18" charset="0"/>
                        </a:rPr>
                        <m:t>0&lt;</m:t>
                      </m:r>
                      <m:r>
                        <a:rPr lang="vi-VN" b="0" i="1" smtClean="0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vi-VN" b="0" i="1" smtClean="0">
                          <a:latin typeface="Cambria Math" panose="02040503050406030204" pitchFamily="18" charset="0"/>
                        </a:rPr>
                        <m:t>&lt;1</m:t>
                      </m:r>
                    </m:oMath>
                  </m:oMathPara>
                </a14:m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77200" y="6683008"/>
                <a:ext cx="2590800" cy="1415772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9556109" y="4946803"/>
                <a:ext cx="1676400" cy="1785100"/>
              </a:xfrm>
              <a:prstGeom prst="rect">
                <a:avLst/>
              </a:prstGeom>
              <a:noFill/>
            </p:spPr>
            <p:txBody>
              <a:bodyPr wrap="square" lIns="91436" tIns="45718" rIns="91436" bIns="45718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6700" i="1" dirty="0">
                          <a:latin typeface="Cambria Math" panose="02040503050406030204" pitchFamily="18" charset="0"/>
                        </a:rPr>
                        <m:t>⇒</m:t>
                      </m:r>
                    </m:oMath>
                  </m:oMathPara>
                </a14:m>
                <a:endParaRPr lang="en-US" sz="6700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56108" y="4946800"/>
                <a:ext cx="1676400" cy="1769715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/>
              <p:cNvSpPr txBox="1"/>
              <p:nvPr/>
            </p:nvSpPr>
            <p:spPr>
              <a:xfrm>
                <a:off x="10446197" y="6506037"/>
                <a:ext cx="1676400" cy="1785100"/>
              </a:xfrm>
              <a:prstGeom prst="rect">
                <a:avLst/>
              </a:prstGeom>
              <a:noFill/>
            </p:spPr>
            <p:txBody>
              <a:bodyPr wrap="square" lIns="91436" tIns="45718" rIns="91436" bIns="45718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6700" i="1" dirty="0">
                          <a:latin typeface="Cambria Math" panose="02040503050406030204" pitchFamily="18" charset="0"/>
                        </a:rPr>
                        <m:t>⇒</m:t>
                      </m:r>
                    </m:oMath>
                  </m:oMathPara>
                </a14:m>
                <a:endParaRPr lang="en-US" sz="6700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4" name="TextBox 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46198" y="6506036"/>
                <a:ext cx="1676400" cy="1769715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11156311" y="5204104"/>
                <a:ext cx="4388493" cy="754049"/>
              </a:xfrm>
              <a:prstGeom prst="rect">
                <a:avLst/>
              </a:prstGeom>
              <a:noFill/>
            </p:spPr>
            <p:txBody>
              <a:bodyPr wrap="square" lIns="91436" tIns="45718" rIns="91436" bIns="45718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i="1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vi-VN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vi-VN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vi-VN" i="1">
                          <a:latin typeface="Cambria Math" panose="02040503050406030204" pitchFamily="18" charset="0"/>
                        </a:rPr>
                        <m:t>&gt;</m:t>
                      </m:r>
                      <m:r>
                        <a:rPr lang="vi-VN" i="1">
                          <a:latin typeface="Cambria Math" panose="02040503050406030204" pitchFamily="18" charset="0"/>
                        </a:rPr>
                        <m:t>𝑔</m:t>
                      </m:r>
                      <m:r>
                        <a:rPr lang="vi-VN" i="1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vi-VN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vi-VN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56308" y="5204104"/>
                <a:ext cx="4388492" cy="754053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11527615" y="6649027"/>
                <a:ext cx="3803203" cy="1415768"/>
              </a:xfrm>
              <a:prstGeom prst="rect">
                <a:avLst/>
              </a:prstGeom>
              <a:noFill/>
            </p:spPr>
            <p:txBody>
              <a:bodyPr wrap="square" lIns="91436" tIns="45718" rIns="91436" bIns="45718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vi-VN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vi-VN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vi-VN" b="0" i="1" smtClean="0">
                          <a:latin typeface="Cambria Math" panose="02040503050406030204" pitchFamily="18" charset="0"/>
                        </a:rPr>
                        <m:t>&lt;</m:t>
                      </m:r>
                      <m:r>
                        <a:rPr lang="vi-VN" i="1">
                          <a:latin typeface="Cambria Math" panose="02040503050406030204" pitchFamily="18" charset="0"/>
                        </a:rPr>
                        <m:t>𝑔</m:t>
                      </m:r>
                      <m:r>
                        <a:rPr lang="vi-VN" i="1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vi-VN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vi-VN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527610" y="6649024"/>
                <a:ext cx="3803202" cy="1415772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15544800" y="5569526"/>
                <a:ext cx="1250309" cy="1554268"/>
              </a:xfrm>
              <a:prstGeom prst="rect">
                <a:avLst/>
              </a:prstGeom>
              <a:noFill/>
            </p:spPr>
            <p:txBody>
              <a:bodyPr wrap="square" lIns="91436" tIns="45718" rIns="91436" bIns="45718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vi-VN" sz="9500" i="1" dirty="0">
                          <a:latin typeface="Cambria Math" panose="02040503050406030204" pitchFamily="18" charset="0"/>
                        </a:rPr>
                        <m:t>⇒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544800" y="5569526"/>
                <a:ext cx="1250308" cy="1569660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TextBox 16"/>
          <p:cNvSpPr txBox="1"/>
          <p:nvPr/>
        </p:nvSpPr>
        <p:spPr>
          <a:xfrm>
            <a:off x="16964401" y="6172203"/>
            <a:ext cx="6048003" cy="754049"/>
          </a:xfrm>
          <a:prstGeom prst="rect">
            <a:avLst/>
          </a:prstGeom>
          <a:noFill/>
        </p:spPr>
        <p:txBody>
          <a:bodyPr wrap="square" lIns="91436" tIns="45718" rIns="91436" bIns="45718" rtlCol="0">
            <a:spAutoFit/>
          </a:bodyPr>
          <a:lstStyle/>
          <a:p>
            <a:r>
              <a:rPr lang="vi-VN" dirty="0"/>
              <a:t>Kết luận về tập nghiệm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383043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2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7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2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7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2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  <p:bldP spid="10" grpId="0"/>
      <p:bldP spid="12" grpId="0"/>
      <p:bldP spid="34" grpId="0"/>
      <p:bldP spid="14" grpId="0"/>
      <p:bldP spid="15" grpId="0"/>
      <p:bldP spid="16" grpId="0"/>
      <p:bldP spid="1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 19">
            <a:extLst>
              <a:ext uri="{FF2B5EF4-FFF2-40B4-BE49-F238E27FC236}">
                <a16:creationId xmlns:a16="http://schemas.microsoft.com/office/drawing/2014/main" xmlns="" id="{372C34B5-28E6-4EC8-B246-38F191EAA9DC}"/>
              </a:ext>
            </a:extLst>
          </p:cNvPr>
          <p:cNvSpPr/>
          <p:nvPr/>
        </p:nvSpPr>
        <p:spPr>
          <a:xfrm>
            <a:off x="1295401" y="1752600"/>
            <a:ext cx="12739384" cy="754049"/>
          </a:xfrm>
          <a:prstGeom prst="rect">
            <a:avLst/>
          </a:prstGeom>
          <a:noFill/>
          <a:ln w="57150" cmpd="dbl">
            <a:noFill/>
          </a:ln>
        </p:spPr>
        <p:txBody>
          <a:bodyPr wrap="square" lIns="91436" tIns="45718" rIns="91436" bIns="45718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r>
              <a:rPr lang="vi-VN" b="1" dirty="0">
                <a:solidFill>
                  <a:srgbClr val="0000FF"/>
                </a:solidFill>
              </a:rPr>
              <a:t>2. BẤT PHƯƠNG TRÌNH MŨ ĐƠN GIẢN</a:t>
            </a:r>
            <a:endParaRPr lang="vi-VN" b="1" dirty="0">
              <a:solidFill>
                <a:srgbClr val="0000FF"/>
              </a:solidFill>
            </a:endParaRPr>
          </a:p>
        </p:txBody>
      </p:sp>
      <p:grpSp>
        <p:nvGrpSpPr>
          <p:cNvPr id="41" name="Group 40">
            <a:extLst>
              <a:ext uri="{FF2B5EF4-FFF2-40B4-BE49-F238E27FC236}">
                <a16:creationId xmlns:a16="http://schemas.microsoft.com/office/drawing/2014/main" xmlns="" id="{FD20AD5C-1578-4784-9158-09A0738DB3AF}"/>
              </a:ext>
            </a:extLst>
          </p:cNvPr>
          <p:cNvGrpSpPr/>
          <p:nvPr/>
        </p:nvGrpSpPr>
        <p:grpSpPr>
          <a:xfrm>
            <a:off x="1138635" y="5786145"/>
            <a:ext cx="22588107" cy="5462406"/>
            <a:chOff x="1205494" y="6947475"/>
            <a:chExt cx="22139783" cy="6539925"/>
          </a:xfrm>
        </p:grpSpPr>
        <p:sp>
          <p:nvSpPr>
            <p:cNvPr id="42" name="Rounded Rectangle 124">
              <a:extLst>
                <a:ext uri="{FF2B5EF4-FFF2-40B4-BE49-F238E27FC236}">
                  <a16:creationId xmlns:a16="http://schemas.microsoft.com/office/drawing/2014/main" xmlns="" id="{62292EFF-D532-4A1F-9753-47F117E9300F}"/>
                </a:ext>
              </a:extLst>
            </p:cNvPr>
            <p:cNvSpPr/>
            <p:nvPr/>
          </p:nvSpPr>
          <p:spPr>
            <a:xfrm>
              <a:off x="1209586" y="7179457"/>
              <a:ext cx="22135691" cy="6307943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100"/>
            </a:p>
          </p:txBody>
        </p:sp>
        <p:grpSp>
          <p:nvGrpSpPr>
            <p:cNvPr id="43" name="Group 42">
              <a:extLst>
                <a:ext uri="{FF2B5EF4-FFF2-40B4-BE49-F238E27FC236}">
                  <a16:creationId xmlns:a16="http://schemas.microsoft.com/office/drawing/2014/main" xmlns="" id="{537EE27C-25F0-457D-B5E9-22E792999034}"/>
                </a:ext>
              </a:extLst>
            </p:cNvPr>
            <p:cNvGrpSpPr/>
            <p:nvPr/>
          </p:nvGrpSpPr>
          <p:grpSpPr>
            <a:xfrm>
              <a:off x="1205494" y="6947475"/>
              <a:ext cx="3554608" cy="849448"/>
              <a:chOff x="1205494" y="6947475"/>
              <a:chExt cx="3554608" cy="849448"/>
            </a:xfrm>
          </p:grpSpPr>
          <p:sp>
            <p:nvSpPr>
              <p:cNvPr id="44" name="Freeform 20">
                <a:extLst>
                  <a:ext uri="{FF2B5EF4-FFF2-40B4-BE49-F238E27FC236}">
                    <a16:creationId xmlns:a16="http://schemas.microsoft.com/office/drawing/2014/main" xmlns="" id="{7C03C9F3-FB4A-4471-8C2D-56C6E8F6AA62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695286" y="5723269"/>
                <a:ext cx="840609" cy="3289022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100"/>
              </a:p>
            </p:txBody>
          </p:sp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xmlns="" id="{5C31D56D-1811-47B9-8669-FBCDF133CEC0}"/>
                  </a:ext>
                </a:extLst>
              </p:cNvPr>
              <p:cNvSpPr txBox="1"/>
              <p:nvPr/>
            </p:nvSpPr>
            <p:spPr>
              <a:xfrm>
                <a:off x="2147886" y="7023096"/>
                <a:ext cx="2111897" cy="77382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6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lang="en-US" sz="36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36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ải</a:t>
                </a:r>
                <a:endParaRPr lang="en-US" sz="36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6" name="Round Diagonal Corner Rectangle 128">
                <a:extLst>
                  <a:ext uri="{FF2B5EF4-FFF2-40B4-BE49-F238E27FC236}">
                    <a16:creationId xmlns:a16="http://schemas.microsoft.com/office/drawing/2014/main" xmlns="" id="{851628FC-FF09-4FF6-B35F-63DDCF55CACE}"/>
                  </a:ext>
                </a:extLst>
              </p:cNvPr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100"/>
              </a:p>
            </p:txBody>
          </p:sp>
          <p:sp>
            <p:nvSpPr>
              <p:cNvPr id="47" name="Freeform 15">
                <a:extLst>
                  <a:ext uri="{FF2B5EF4-FFF2-40B4-BE49-F238E27FC236}">
                    <a16:creationId xmlns:a16="http://schemas.microsoft.com/office/drawing/2014/main" xmlns="" id="{62C1756A-B821-48C3-AF11-BD023A33A895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cxnSp>
        <p:nvCxnSpPr>
          <p:cNvPr id="48" name="Straight Connector 47">
            <a:extLst>
              <a:ext uri="{FF2B5EF4-FFF2-40B4-BE49-F238E27FC236}">
                <a16:creationId xmlns:a16="http://schemas.microsoft.com/office/drawing/2014/main" xmlns="" id="{D094E9AF-206A-44E8-BB2A-77146C3AEBB4}"/>
              </a:ext>
            </a:extLst>
          </p:cNvPr>
          <p:cNvCxnSpPr>
            <a:cxnSpLocks/>
          </p:cNvCxnSpPr>
          <p:nvPr/>
        </p:nvCxnSpPr>
        <p:spPr>
          <a:xfrm flipH="1">
            <a:off x="12180410" y="5979906"/>
            <a:ext cx="10941" cy="5268644"/>
          </a:xfrm>
          <a:prstGeom prst="line">
            <a:avLst/>
          </a:prstGeom>
          <a:ln w="28575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Rectangle 48">
            <a:extLst>
              <a:ext uri="{FF2B5EF4-FFF2-40B4-BE49-F238E27FC236}">
                <a16:creationId xmlns:a16="http://schemas.microsoft.com/office/drawing/2014/main" xmlns="" id="{372C34B5-28E6-4EC8-B246-38F191EAA9DC}"/>
              </a:ext>
            </a:extLst>
          </p:cNvPr>
          <p:cNvSpPr/>
          <p:nvPr/>
        </p:nvSpPr>
        <p:spPr>
          <a:xfrm>
            <a:off x="1336765" y="2495916"/>
            <a:ext cx="12281264" cy="754049"/>
          </a:xfrm>
          <a:prstGeom prst="rect">
            <a:avLst/>
          </a:prstGeom>
          <a:noFill/>
          <a:ln w="57150" cmpd="dbl">
            <a:noFill/>
          </a:ln>
        </p:spPr>
        <p:txBody>
          <a:bodyPr wrap="square" lIns="91436" tIns="45718" rIns="91436" bIns="45718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r>
              <a:rPr lang="vi-VN" b="1" dirty="0">
                <a:solidFill>
                  <a:srgbClr val="0000FF"/>
                </a:solidFill>
              </a:rPr>
              <a:t>VÍ DỤ: </a:t>
            </a:r>
            <a:r>
              <a:rPr lang="vi-VN" dirty="0"/>
              <a:t>Giải các bất phương trình sau </a:t>
            </a:r>
            <a:r>
              <a:rPr lang="vi-VN" b="1" dirty="0">
                <a:solidFill>
                  <a:srgbClr val="0000FF"/>
                </a:solidFill>
              </a:rPr>
              <a:t> </a:t>
            </a:r>
            <a:endParaRPr lang="vi-VN" b="1" dirty="0">
              <a:solidFill>
                <a:srgbClr val="0000FF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0" name="Rectangle 49">
                <a:extLst>
                  <a:ext uri="{FF2B5EF4-FFF2-40B4-BE49-F238E27FC236}">
                    <a16:creationId xmlns:a16="http://schemas.microsoft.com/office/drawing/2014/main" xmlns="" id="{FE6E3F9B-93C0-461E-9A76-43DB916AADED}"/>
                  </a:ext>
                </a:extLst>
              </p:cNvPr>
              <p:cNvSpPr/>
              <p:nvPr/>
            </p:nvSpPr>
            <p:spPr>
              <a:xfrm>
                <a:off x="1876926" y="3725836"/>
                <a:ext cx="19874613" cy="1213341"/>
              </a:xfrm>
              <a:prstGeom prst="rect">
                <a:avLst/>
              </a:prstGeom>
              <a:noFill/>
              <a:ln w="57150" cmpd="dbl">
                <a:noFill/>
              </a:ln>
            </p:spPr>
            <p:txBody>
              <a:bodyPr wrap="square" lIns="91436" tIns="45718" rIns="91436" bIns="45718">
                <a:spAutoFit/>
              </a:bodyPr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9pPr>
              </a:lstStyle>
              <a:p>
                <a:r>
                  <a:rPr lang="vi-VN" dirty="0"/>
                  <a:t>a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i="1">
                            <a:latin typeface="Cambria Math"/>
                          </a:rPr>
                        </m:ctrlPr>
                      </m:sSupPr>
                      <m:e>
                        <m:r>
                          <a:rPr lang="vi-VN" i="1">
                            <a:latin typeface="Cambria Math" panose="02040503050406030204" pitchFamily="18" charset="0"/>
                          </a:rPr>
                          <m:t>3</m:t>
                        </m:r>
                      </m:e>
                      <m:sup>
                        <m:sSup>
                          <m:sSupPr>
                            <m:ctrlPr>
                              <a:rPr lang="vi-VN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vi-VN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vi-VN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vi-VN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vi-VN" i="1">
                            <a:latin typeface="Cambria Math" panose="02040503050406030204" pitchFamily="18" charset="0"/>
                          </a:rPr>
                          <m:t>𝑥</m:t>
                        </m:r>
                      </m:sup>
                    </m:sSup>
                    <m:r>
                      <a:rPr lang="vi-VN" i="1">
                        <a:latin typeface="Cambria Math" panose="02040503050406030204" pitchFamily="18" charset="0"/>
                      </a:rPr>
                      <m:t>&lt;9</m:t>
                    </m:r>
                    <m:r>
                      <a:rPr lang="vi-VN">
                        <a:latin typeface="Cambria Math" panose="02040503050406030204" pitchFamily="18" charset="0"/>
                      </a:rPr>
                      <m:t>                </m:t>
                    </m:r>
                  </m:oMath>
                </a14:m>
                <a:r>
                  <a:rPr lang="vi-VN" dirty="0"/>
                  <a:t> 		b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vi-VN" i="1">
                                <a:latin typeface="Cambria Math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vi-VN" i="1">
                                    <a:latin typeface="Cambria Math"/>
                                  </a:rPr>
                                </m:ctrlPr>
                              </m:fPr>
                              <m:num>
                                <m:r>
                                  <a:rPr lang="vi-VN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vi-VN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vi-VN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vi-VN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vi-VN" i="1">
                            <a:latin typeface="Cambria Math" panose="02040503050406030204" pitchFamily="18" charset="0"/>
                          </a:rPr>
                          <m:t>+8</m:t>
                        </m:r>
                      </m:sup>
                    </m:sSup>
                    <m:r>
                      <a:rPr lang="vi-VN" i="1">
                        <a:latin typeface="Cambria Math" panose="02040503050406030204" pitchFamily="18" charset="0"/>
                      </a:rPr>
                      <m:t>≥</m:t>
                    </m:r>
                    <m:sSup>
                      <m:sSupPr>
                        <m:ctrlPr>
                          <a:rPr lang="vi-VN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vi-VN" i="1">
                                <a:latin typeface="Cambria Math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vi-VN" i="1">
                                    <a:latin typeface="Cambria Math"/>
                                  </a:rPr>
                                </m:ctrlPr>
                              </m:fPr>
                              <m:num>
                                <m:r>
                                  <a:rPr lang="vi-VN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vi-VN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vi-VN" i="1">
                            <a:latin typeface="Cambria Math" panose="02040503050406030204" pitchFamily="18" charset="0"/>
                          </a:rPr>
                          <m:t>1−3</m:t>
                        </m:r>
                        <m:r>
                          <a:rPr lang="vi-VN" i="1">
                            <a:latin typeface="Cambria Math" panose="02040503050406030204" pitchFamily="18" charset="0"/>
                          </a:rPr>
                          <m:t>𝑥</m:t>
                        </m:r>
                      </m:sup>
                    </m:sSup>
                  </m:oMath>
                </a14:m>
                <a:endParaRPr lang="vi-VN" dirty="0"/>
              </a:p>
            </p:txBody>
          </p:sp>
        </mc:Choice>
        <mc:Fallback xmlns="">
          <p:sp>
            <p:nvSpPr>
              <p:cNvPr id="50" name="Rectangle 49">
                <a:extLst>
                  <a:ext uri="{FF2B5EF4-FFF2-40B4-BE49-F238E27FC236}">
                    <a16:creationId xmlns:a16="http://schemas.microsoft.com/office/drawing/2014/main" id="{FE6E3F9B-93C0-461E-9A76-43DB916AADE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76924" y="3725837"/>
                <a:ext cx="19874613" cy="1239378"/>
              </a:xfrm>
              <a:prstGeom prst="rect">
                <a:avLst/>
              </a:prstGeom>
              <a:blipFill>
                <a:blip r:embed="rId3"/>
                <a:stretch>
                  <a:fillRect l="-1258" b="-7843"/>
                </a:stretch>
              </a:blipFill>
              <a:ln w="57150" cmpd="dbl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1570728" y="6711123"/>
                <a:ext cx="2583969" cy="722373"/>
              </a:xfrm>
              <a:prstGeom prst="rect">
                <a:avLst/>
              </a:prstGeom>
            </p:spPr>
            <p:txBody>
              <a:bodyPr wrap="none" lIns="91436" tIns="45718" rIns="91436" bIns="45718">
                <a:spAutoFit/>
              </a:bodyPr>
              <a:lstStyle/>
              <a:p>
                <a:r>
                  <a:rPr lang="vi-VN" sz="3600" dirty="0"/>
                  <a:t>a)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sz="3600" i="1">
                            <a:latin typeface="Cambria Math"/>
                          </a:rPr>
                        </m:ctrlPr>
                      </m:sSupPr>
                      <m:e>
                        <m:r>
                          <a:rPr lang="vi-VN" sz="3600" i="1">
                            <a:latin typeface="Cambria Math" panose="02040503050406030204" pitchFamily="18" charset="0"/>
                          </a:rPr>
                          <m:t>3</m:t>
                        </m:r>
                      </m:e>
                      <m:sup>
                        <m:sSup>
                          <m:sSupPr>
                            <m:ctrlPr>
                              <a:rPr lang="vi-VN" sz="36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vi-VN" sz="36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vi-VN" sz="36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vi-VN" sz="36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vi-VN" sz="3600" i="1">
                            <a:latin typeface="Cambria Math" panose="02040503050406030204" pitchFamily="18" charset="0"/>
                          </a:rPr>
                          <m:t>𝑥</m:t>
                        </m:r>
                      </m:sup>
                    </m:sSup>
                    <m:r>
                      <a:rPr lang="vi-VN" sz="3600" i="1">
                        <a:latin typeface="Cambria Math" panose="02040503050406030204" pitchFamily="18" charset="0"/>
                      </a:rPr>
                      <m:t>&lt;9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70727" y="6711123"/>
                <a:ext cx="2583977" cy="722377"/>
              </a:xfrm>
              <a:prstGeom prst="rect">
                <a:avLst/>
              </a:prstGeom>
              <a:blipFill>
                <a:blip r:embed="rId4"/>
                <a:stretch>
                  <a:fillRect l="-7311" t="-5085" b="-296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7409248" y="6743243"/>
                <a:ext cx="3464915" cy="707882"/>
              </a:xfrm>
              <a:prstGeom prst="rect">
                <a:avLst/>
              </a:prstGeom>
            </p:spPr>
            <p:txBody>
              <a:bodyPr wrap="none" lIns="91436" tIns="45718" rIns="91436" bIns="45718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⟺</m:t>
                      </m:r>
                      <m:sSup>
                        <m:sSupPr>
                          <m:ctrlPr>
                            <a:rPr lang="en-US" sz="4000" i="1"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vi-VN" sz="4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vi-VN" sz="4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vi-VN" sz="4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</m:t>
                      </m:r>
                      <m:r>
                        <a:rPr lang="vi-VN" sz="4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𝑥</m:t>
                      </m:r>
                      <m:r>
                        <a:rPr lang="vi-VN" sz="4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&lt;2</m:t>
                      </m:r>
                    </m:oMath>
                  </m:oMathPara>
                </a14:m>
                <a:endParaRPr lang="vi-VN" sz="4000" i="1" dirty="0"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09247" y="6743243"/>
                <a:ext cx="3464923" cy="707886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3962400" y="7496793"/>
                <a:ext cx="4332524" cy="707882"/>
              </a:xfrm>
              <a:prstGeom prst="rect">
                <a:avLst/>
              </a:prstGeom>
            </p:spPr>
            <p:txBody>
              <a:bodyPr wrap="none" lIns="91436" tIns="45718" rIns="91436" bIns="45718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⟺</m:t>
                      </m:r>
                      <m:sSup>
                        <m:sSupPr>
                          <m:ctrlPr>
                            <a:rPr lang="en-US" sz="4000" i="1"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vi-VN" sz="4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vi-VN" sz="4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vi-VN" sz="4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</m:t>
                      </m:r>
                      <m:r>
                        <a:rPr lang="vi-VN" sz="4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𝑥</m:t>
                      </m:r>
                      <m:r>
                        <a:rPr lang="vi-VN" sz="4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2&lt;0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62400" y="7496790"/>
                <a:ext cx="4332532" cy="707886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7955317" y="7476053"/>
                <a:ext cx="3794749" cy="707882"/>
              </a:xfrm>
              <a:prstGeom prst="rect">
                <a:avLst/>
              </a:prstGeom>
            </p:spPr>
            <p:txBody>
              <a:bodyPr wrap="none" lIns="91436" tIns="45718" rIns="91436" bIns="45718">
                <a:spAutoFit/>
              </a:bodyPr>
              <a:lstStyle/>
              <a:p>
                <a:r>
                  <a:rPr lang="vi-VN" sz="4000" dirty="0">
                    <a:ea typeface="Cambria Math" panose="02040503050406030204" pitchFamily="18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sz="4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⟺</m:t>
                    </m:r>
                    <m:r>
                      <a:rPr lang="vi-VN" sz="4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1&lt;</m:t>
                    </m:r>
                    <m:r>
                      <a:rPr lang="vi-VN" sz="4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vi-VN" sz="4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2</m:t>
                    </m:r>
                  </m:oMath>
                </a14:m>
                <a:endParaRPr lang="vi-VN" sz="4000" dirty="0"/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55314" y="7476050"/>
                <a:ext cx="3794757" cy="707886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1231427" y="8463861"/>
                <a:ext cx="9073309" cy="1323435"/>
              </a:xfrm>
              <a:prstGeom prst="rect">
                <a:avLst/>
              </a:prstGeom>
            </p:spPr>
            <p:txBody>
              <a:bodyPr wrap="none" lIns="91436" tIns="45718" rIns="91436" bIns="45718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vi-VN" sz="400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V</m:t>
                      </m:r>
                      <m:r>
                        <a:rPr lang="vi-VN" sz="400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ậ</m:t>
                      </m:r>
                      <m:r>
                        <m:rPr>
                          <m:sty m:val="p"/>
                        </m:rPr>
                        <a:rPr lang="vi-VN" sz="400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y</m:t>
                      </m:r>
                      <m:r>
                        <a:rPr lang="vi-VN" sz="400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vi-VN" sz="400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t</m:t>
                      </m:r>
                      <m:r>
                        <a:rPr lang="vi-VN" sz="400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ậ</m:t>
                      </m:r>
                      <m:r>
                        <m:rPr>
                          <m:sty m:val="p"/>
                        </m:rPr>
                        <a:rPr lang="vi-VN" sz="400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p</m:t>
                      </m:r>
                      <m:r>
                        <a:rPr lang="vi-VN" sz="400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vi-VN" sz="400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nghi</m:t>
                      </m:r>
                      <m:r>
                        <a:rPr lang="vi-VN" sz="400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ệ</m:t>
                      </m:r>
                      <m:r>
                        <m:rPr>
                          <m:sty m:val="p"/>
                        </m:rPr>
                        <a:rPr lang="vi-VN" sz="400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m</m:t>
                      </m:r>
                      <m:r>
                        <a:rPr lang="vi-VN" sz="400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vi-VN" sz="400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c</m:t>
                      </m:r>
                      <m:r>
                        <a:rPr lang="vi-VN" sz="400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ủ</m:t>
                      </m:r>
                      <m:r>
                        <m:rPr>
                          <m:sty m:val="p"/>
                        </m:rPr>
                        <a:rPr lang="vi-VN" sz="400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a</m:t>
                      </m:r>
                      <m:r>
                        <a:rPr lang="vi-VN" sz="400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vi-VN" sz="400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b</m:t>
                      </m:r>
                      <m:r>
                        <a:rPr lang="vi-VN" sz="400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ấ</m:t>
                      </m:r>
                      <m:r>
                        <m:rPr>
                          <m:sty m:val="p"/>
                        </m:rPr>
                        <a:rPr lang="vi-VN" sz="400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t</m:t>
                      </m:r>
                      <m:r>
                        <a:rPr lang="vi-VN" sz="400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vi-VN" sz="400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ph</m:t>
                      </m:r>
                      <m:r>
                        <a:rPr lang="vi-VN" sz="400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ươ</m:t>
                      </m:r>
                      <m:r>
                        <m:rPr>
                          <m:sty m:val="p"/>
                        </m:rPr>
                        <a:rPr lang="vi-VN" sz="400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ng</m:t>
                      </m:r>
                      <m:r>
                        <a:rPr lang="vi-VN" sz="400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vi-VN" sz="400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tr</m:t>
                      </m:r>
                      <m:r>
                        <a:rPr lang="vi-VN" sz="400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ì</m:t>
                      </m:r>
                      <m:r>
                        <m:rPr>
                          <m:sty m:val="p"/>
                        </m:rPr>
                        <a:rPr lang="vi-VN" sz="400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nh</m:t>
                      </m:r>
                      <m:r>
                        <a:rPr lang="vi-VN" sz="400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vi-VN" sz="400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l</m:t>
                      </m:r>
                      <m:r>
                        <a:rPr lang="vi-VN" sz="400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à:</m:t>
                      </m:r>
                    </m:oMath>
                  </m:oMathPara>
                </a14:m>
                <a:endParaRPr lang="vi-VN" sz="4000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4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𝑆</m:t>
                      </m:r>
                      <m:r>
                        <a:rPr lang="vi-VN" sz="4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(−1;2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31424" y="8463858"/>
                <a:ext cx="9073317" cy="1323439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/>
              <p:cNvSpPr/>
              <p:nvPr/>
            </p:nvSpPr>
            <p:spPr>
              <a:xfrm>
                <a:off x="12027976" y="6529626"/>
                <a:ext cx="4996168" cy="1135115"/>
              </a:xfrm>
              <a:prstGeom prst="rect">
                <a:avLst/>
              </a:prstGeom>
            </p:spPr>
            <p:txBody>
              <a:bodyPr wrap="none" lIns="91436" tIns="45718" rIns="91436" bIns="45718">
                <a:spAutoFit/>
              </a:bodyPr>
              <a:lstStyle/>
              <a:p>
                <a:r>
                  <a:rPr lang="vi-VN" sz="4000" dirty="0"/>
                  <a:t>  b</a:t>
                </a:r>
                <a:r>
                  <a:rPr lang="vi-VN" sz="4000" dirty="0"/>
                  <a:t>)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sz="4000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vi-VN" sz="4000" i="1">
                                <a:latin typeface="Cambria Math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vi-VN" sz="4000" i="1">
                                    <a:latin typeface="Cambria Math"/>
                                  </a:rPr>
                                </m:ctrlPr>
                              </m:fPr>
                              <m:num>
                                <m:r>
                                  <a:rPr lang="vi-VN" sz="400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vi-VN" sz="400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vi-VN" sz="40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vi-VN" sz="400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vi-VN" sz="4000" i="1">
                            <a:latin typeface="Cambria Math" panose="02040503050406030204" pitchFamily="18" charset="0"/>
                          </a:rPr>
                          <m:t>+8</m:t>
                        </m:r>
                      </m:sup>
                    </m:sSup>
                    <m:r>
                      <a:rPr lang="vi-VN" sz="4000" i="1">
                        <a:latin typeface="Cambria Math" panose="02040503050406030204" pitchFamily="18" charset="0"/>
                      </a:rPr>
                      <m:t>≥</m:t>
                    </m:r>
                    <m:sSup>
                      <m:sSupPr>
                        <m:ctrlPr>
                          <a:rPr lang="vi-VN" sz="4000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vi-VN" sz="4000" i="1">
                                <a:latin typeface="Cambria Math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vi-VN" sz="4000" i="1">
                                    <a:latin typeface="Cambria Math"/>
                                  </a:rPr>
                                </m:ctrlPr>
                              </m:fPr>
                              <m:num>
                                <m:r>
                                  <a:rPr lang="vi-VN" sz="400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vi-VN" sz="400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vi-VN" sz="4000" i="1">
                            <a:latin typeface="Cambria Math" panose="02040503050406030204" pitchFamily="18" charset="0"/>
                          </a:rPr>
                          <m:t>1−3</m:t>
                        </m:r>
                        <m:r>
                          <a:rPr lang="vi-VN" sz="4000" i="1">
                            <a:latin typeface="Cambria Math" panose="02040503050406030204" pitchFamily="18" charset="0"/>
                          </a:rPr>
                          <m:t>𝑥</m:t>
                        </m:r>
                      </m:sup>
                    </m:sSup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18" name="Rectangle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027975" y="6529626"/>
                <a:ext cx="4996176" cy="1135119"/>
              </a:xfrm>
              <a:prstGeom prst="rect">
                <a:avLst/>
              </a:prstGeom>
              <a:blipFill>
                <a:blip r:embed="rId9"/>
                <a:stretch>
                  <a:fillRect b="-80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/>
              <p:cNvSpPr/>
              <p:nvPr/>
            </p:nvSpPr>
            <p:spPr>
              <a:xfrm>
                <a:off x="16548922" y="6741607"/>
                <a:ext cx="4749176" cy="707882"/>
              </a:xfrm>
              <a:prstGeom prst="rect">
                <a:avLst/>
              </a:prstGeom>
            </p:spPr>
            <p:txBody>
              <a:bodyPr wrap="none" lIns="91436" tIns="45718" rIns="91436" bIns="45718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⟺</m:t>
                      </m:r>
                      <m:r>
                        <a:rPr lang="vi-VN" sz="4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</m:t>
                      </m:r>
                      <m:r>
                        <a:rPr lang="vi-VN" sz="4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𝑥</m:t>
                      </m:r>
                      <m:r>
                        <a:rPr lang="vi-VN" sz="4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8≤1−3</m:t>
                      </m:r>
                      <m:r>
                        <a:rPr lang="vi-VN" sz="4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9" name="Rectangle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548918" y="6741603"/>
                <a:ext cx="4749185" cy="707886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ectangle 20"/>
              <p:cNvSpPr/>
              <p:nvPr/>
            </p:nvSpPr>
            <p:spPr>
              <a:xfrm>
                <a:off x="16566620" y="7449493"/>
                <a:ext cx="4989178" cy="959361"/>
              </a:xfrm>
              <a:prstGeom prst="rect">
                <a:avLst/>
              </a:prstGeom>
            </p:spPr>
            <p:txBody>
              <a:bodyPr wrap="none" lIns="91436" tIns="45718" rIns="91436" bIns="45718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4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⟺</m:t>
                    </m:r>
                    <m:r>
                      <a:rPr lang="vi-VN" sz="4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2</m:t>
                    </m:r>
                    <m:r>
                      <a:rPr lang="vi-VN" sz="4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vi-VN" sz="4000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4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</m:oMath>
                </a14:m>
                <a:r>
                  <a:rPr lang="vi-VN" sz="4000" i="1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-7</a:t>
                </a:r>
                <a:r>
                  <a:rPr lang="en-US" sz="4000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⟺</m:t>
                    </m:r>
                    <m:r>
                      <a:rPr lang="vi-VN" sz="4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vi-VN" sz="4000" i="1">
                        <a:latin typeface="Cambria Math" panose="02040503050406030204" pitchFamily="18" charset="0"/>
                      </a:rPr>
                      <m:t>≥−</m:t>
                    </m:r>
                    <m:f>
                      <m:fPr>
                        <m:ctrlPr>
                          <a:rPr lang="vi-VN" sz="4000" i="1">
                            <a:latin typeface="Cambria Math"/>
                          </a:rPr>
                        </m:ctrlPr>
                      </m:fPr>
                      <m:num>
                        <m:r>
                          <a:rPr lang="vi-VN" sz="4000" i="1">
                            <a:latin typeface="Cambria Math" panose="02040503050406030204" pitchFamily="18" charset="0"/>
                          </a:rPr>
                          <m:t>7</m:t>
                        </m:r>
                      </m:num>
                      <m:den>
                        <m:r>
                          <a:rPr lang="vi-VN" sz="4000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21" name="Rectangle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566616" y="7449489"/>
                <a:ext cx="4989186" cy="959365"/>
              </a:xfrm>
              <a:prstGeom prst="rect">
                <a:avLst/>
              </a:prstGeom>
              <a:blipFill>
                <a:blip r:embed="rId11"/>
                <a:stretch>
                  <a:fillRect b="-1210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12801600" y="8686803"/>
                <a:ext cx="10210800" cy="2650337"/>
              </a:xfrm>
              <a:prstGeom prst="rect">
                <a:avLst/>
              </a:prstGeom>
              <a:noFill/>
            </p:spPr>
            <p:txBody>
              <a:bodyPr wrap="square" lIns="91436" tIns="45718" rIns="91436" bIns="45718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vi-VN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V</m:t>
                      </m:r>
                      <m:r>
                        <a:rPr lang="vi-VN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ậ</m:t>
                      </m:r>
                      <m:r>
                        <m:rPr>
                          <m:sty m:val="p"/>
                        </m:rPr>
                        <a:rPr lang="vi-VN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y</m:t>
                      </m:r>
                      <m:r>
                        <a:rPr lang="vi-VN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vi-VN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t</m:t>
                      </m:r>
                      <m:r>
                        <a:rPr lang="vi-VN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ậ</m:t>
                      </m:r>
                      <m:r>
                        <m:rPr>
                          <m:sty m:val="p"/>
                        </m:rPr>
                        <a:rPr lang="vi-VN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p</m:t>
                      </m:r>
                      <m:r>
                        <a:rPr lang="vi-VN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vi-VN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nghi</m:t>
                      </m:r>
                      <m:r>
                        <a:rPr lang="vi-VN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ệ</m:t>
                      </m:r>
                      <m:r>
                        <m:rPr>
                          <m:sty m:val="p"/>
                        </m:rPr>
                        <a:rPr lang="vi-VN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m</m:t>
                      </m:r>
                      <m:r>
                        <a:rPr lang="vi-VN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vi-VN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c</m:t>
                      </m:r>
                      <m:r>
                        <a:rPr lang="vi-VN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ủ</m:t>
                      </m:r>
                      <m:r>
                        <m:rPr>
                          <m:sty m:val="p"/>
                        </m:rPr>
                        <a:rPr lang="vi-VN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a</m:t>
                      </m:r>
                      <m:r>
                        <a:rPr lang="vi-VN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vi-VN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b</m:t>
                      </m:r>
                      <m:r>
                        <a:rPr lang="vi-VN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ấ</m:t>
                      </m:r>
                      <m:r>
                        <m:rPr>
                          <m:sty m:val="p"/>
                        </m:rPr>
                        <a:rPr lang="vi-VN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t</m:t>
                      </m:r>
                      <m:r>
                        <a:rPr lang="vi-VN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vi-VN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ph</m:t>
                      </m:r>
                      <m:r>
                        <a:rPr lang="vi-VN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ươ</m:t>
                      </m:r>
                      <m:r>
                        <m:rPr>
                          <m:sty m:val="p"/>
                        </m:rPr>
                        <a:rPr lang="vi-VN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ng</m:t>
                      </m:r>
                      <m:r>
                        <a:rPr lang="vi-VN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vi-VN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tr</m:t>
                      </m:r>
                      <m:r>
                        <a:rPr lang="vi-VN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ì</m:t>
                      </m:r>
                      <m:r>
                        <m:rPr>
                          <m:sty m:val="p"/>
                        </m:rPr>
                        <a:rPr lang="vi-VN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nh</m:t>
                      </m:r>
                      <m:r>
                        <a:rPr lang="vi-VN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vi-VN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l</m:t>
                      </m:r>
                      <m:r>
                        <a:rPr lang="vi-VN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à:</m:t>
                      </m:r>
                    </m:oMath>
                  </m:oMathPara>
                </a14:m>
                <a:endParaRPr lang="vi-VN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𝑆</m:t>
                      </m:r>
                      <m:r>
                        <a:rPr lang="vi-VN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[−</m:t>
                      </m:r>
                      <m:f>
                        <m:fPr>
                          <m:ctrlPr>
                            <a:rPr lang="vi-VN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vi-VN" i="1">
                              <a:latin typeface="Cambria Math" panose="02040503050406030204" pitchFamily="18" charset="0"/>
                            </a:rPr>
                            <m:t>7</m:t>
                          </m:r>
                        </m:num>
                        <m:den>
                          <m:r>
                            <a:rPr lang="vi-VN" i="1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vi-VN" i="1">
                          <a:latin typeface="Cambria Math" panose="02040503050406030204" pitchFamily="18" charset="0"/>
                        </a:rPr>
                        <m:t>;+</m:t>
                      </m:r>
                      <m:r>
                        <a:rPr lang="vi-VN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∞)</m:t>
                      </m:r>
                    </m:oMath>
                  </m:oMathPara>
                </a14:m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801600" y="8686800"/>
                <a:ext cx="10210800" cy="2694392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Rectangle 29"/>
              <p:cNvSpPr/>
              <p:nvPr/>
            </p:nvSpPr>
            <p:spPr>
              <a:xfrm>
                <a:off x="3922464" y="6688569"/>
                <a:ext cx="3744799" cy="844779"/>
              </a:xfrm>
              <a:prstGeom prst="rect">
                <a:avLst/>
              </a:prstGeom>
            </p:spPr>
            <p:txBody>
              <a:bodyPr wrap="none" lIns="91436" tIns="45718" rIns="91436" bIns="45718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⟺</m:t>
                      </m:r>
                      <m:sSup>
                        <m:sSupPr>
                          <m:ctrlPr>
                            <a:rPr lang="vi-VN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vi-VN" i="1">
                              <a:latin typeface="Cambria Math" panose="02040503050406030204" pitchFamily="18" charset="0"/>
                            </a:rPr>
                            <m:t>3</m:t>
                          </m:r>
                        </m:e>
                        <m:sup>
                          <m:sSup>
                            <m:sSupPr>
                              <m:ctrlPr>
                                <a:rPr lang="vi-VN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vi-VN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vi-VN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vi-VN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vi-VN" i="1">
                              <a:latin typeface="Cambria Math" panose="02040503050406030204" pitchFamily="18" charset="0"/>
                            </a:rPr>
                            <m:t>𝑥</m:t>
                          </m:r>
                        </m:sup>
                      </m:sSup>
                      <m:r>
                        <a:rPr lang="vi-VN" i="1">
                          <a:latin typeface="Cambria Math" panose="02040503050406030204" pitchFamily="18" charset="0"/>
                        </a:rPr>
                        <m:t>&lt;</m:t>
                      </m:r>
                      <m:sSup>
                        <m:sSupPr>
                          <m:ctrlPr>
                            <a:rPr lang="en-US" i="1"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vi-V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3</m:t>
                          </m:r>
                        </m:e>
                        <m:sup>
                          <m:r>
                            <a:rPr lang="vi-V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0" name="Rectangle 2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22461" y="6688569"/>
                <a:ext cx="3831562" cy="862416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427776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2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2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9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4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9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4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9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4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9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4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9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4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49" grpId="0"/>
      <p:bldP spid="50" grpId="0"/>
      <p:bldP spid="2" grpId="0"/>
      <p:bldP spid="3" grpId="0"/>
      <p:bldP spid="4" grpId="0"/>
      <p:bldP spid="9" grpId="0"/>
      <p:bldP spid="11" grpId="0"/>
      <p:bldP spid="18" grpId="0"/>
      <p:bldP spid="19" grpId="0"/>
      <p:bldP spid="21" grpId="0"/>
      <p:bldP spid="24" grpId="0"/>
      <p:bldP spid="30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8.0&quot;&gt;&lt;object type=&quot;1&quot; unique_id=&quot;10001&quot;&gt;&lt;object type=&quot;2&quot; unique_id=&quot;10002&quot;&gt;&lt;object type=&quot;3&quot; unique_id=&quot;10003&quot;&gt;&lt;property id=&quot;20148&quot; value=&quot;5&quot;/&gt;&lt;property id=&quot;20300&quot; value=&quot;Slide 1&quot;/&gt;&lt;property id=&quot;20307&quot; value=&quot;257&quot;/&gt;&lt;/object&gt;&lt;object type=&quot;3&quot; unique_id=&quot;10004&quot;&gt;&lt;property id=&quot;20148&quot; value=&quot;5&quot;/&gt;&lt;property id=&quot;20300&quot; value=&quot;Slide 2&quot;/&gt;&lt;property id=&quot;20307&quot; value=&quot;258&quot;/&gt;&lt;/object&gt;&lt;object type=&quot;3&quot; unique_id=&quot;10005&quot;&gt;&lt;property id=&quot;20148&quot; value=&quot;5&quot;/&gt;&lt;property id=&quot;20300&quot; value=&quot;Slide 3&quot;/&gt;&lt;property id=&quot;20307&quot; value=&quot;259&quot;/&gt;&lt;/object&gt;&lt;object type=&quot;3&quot; unique_id=&quot;10006&quot;&gt;&lt;property id=&quot;20148&quot; value=&quot;5&quot;/&gt;&lt;property id=&quot;20300&quot; value=&quot;Slide 4&quot;/&gt;&lt;property id=&quot;20307&quot; value=&quot;260&quot;/&gt;&lt;/object&gt;&lt;object type=&quot;3&quot; unique_id=&quot;10007&quot;&gt;&lt;property id=&quot;20148&quot; value=&quot;5&quot;/&gt;&lt;property id=&quot;20300&quot; value=&quot;Slide 5&quot;/&gt;&lt;property id=&quot;20307&quot; value=&quot;262&quot;/&gt;&lt;/object&gt;&lt;object type=&quot;3&quot; unique_id=&quot;10008&quot;&gt;&lt;property id=&quot;20148&quot; value=&quot;5&quot;/&gt;&lt;property id=&quot;20300&quot; value=&quot;Slide 6&quot;/&gt;&lt;property id=&quot;20307&quot; value=&quot;263&quot;/&gt;&lt;/object&gt;&lt;object type=&quot;3&quot; unique_id=&quot;10009&quot;&gt;&lt;property id=&quot;20148&quot; value=&quot;5&quot;/&gt;&lt;property id=&quot;20300&quot; value=&quot;Slide 7&quot;/&gt;&lt;property id=&quot;20307&quot; value=&quot;264&quot;/&gt;&lt;/object&gt;&lt;object type=&quot;3&quot; unique_id=&quot;10010&quot;&gt;&lt;property id=&quot;20148&quot; value=&quot;5&quot;/&gt;&lt;property id=&quot;20300&quot; value=&quot;Slide 8&quot;/&gt;&lt;property id=&quot;20307&quot; value=&quot;265&quot;/&gt;&lt;/object&gt;&lt;object type=&quot;3&quot; unique_id=&quot;10011&quot;&gt;&lt;property id=&quot;20148&quot; value=&quot;5&quot;/&gt;&lt;property id=&quot;20300&quot; value=&quot;Slide 9&quot;/&gt;&lt;property id=&quot;20307&quot; value=&quot;266&quot;/&gt;&lt;/object&gt;&lt;object type=&quot;3&quot; unique_id=&quot;10012&quot;&gt;&lt;property id=&quot;20148&quot; value=&quot;5&quot;/&gt;&lt;property id=&quot;20300&quot; value=&quot;Slide 10&quot;/&gt;&lt;property id=&quot;20307&quot; value=&quot;267&quot;/&gt;&lt;/object&gt;&lt;object type=&quot;3&quot; unique_id=&quot;10013&quot;&gt;&lt;property id=&quot;20148&quot; value=&quot;5&quot;/&gt;&lt;property id=&quot;20300&quot; value=&quot;Slide 11&quot;/&gt;&lt;property id=&quot;20307&quot; value=&quot;269&quot;/&gt;&lt;/object&gt;&lt;object type=&quot;3&quot; unique_id=&quot;10014&quot;&gt;&lt;property id=&quot;20148&quot; value=&quot;5&quot;/&gt;&lt;property id=&quot;20300&quot; value=&quot;Slide 12&quot;/&gt;&lt;property id=&quot;20307&quot; value=&quot;270&quot;/&gt;&lt;/object&gt;&lt;object type=&quot;3&quot; unique_id=&quot;10015&quot;&gt;&lt;property id=&quot;20148&quot; value=&quot;5&quot;/&gt;&lt;property id=&quot;20300&quot; value=&quot;Slide 13&quot;/&gt;&lt;property id=&quot;20307&quot; value=&quot;274&quot;/&gt;&lt;/object&gt;&lt;object type=&quot;3&quot; unique_id=&quot;10016&quot;&gt;&lt;property id=&quot;20148&quot; value=&quot;5&quot;/&gt;&lt;property id=&quot;20300&quot; value=&quot;Slide 14&quot;/&gt;&lt;property id=&quot;20307&quot; value=&quot;275&quot;/&gt;&lt;/object&gt;&lt;object type=&quot;3&quot; unique_id=&quot;10017&quot;&gt;&lt;property id=&quot;20148&quot; value=&quot;5&quot;/&gt;&lt;property id=&quot;20300&quot; value=&quot;Slide 15&quot;/&gt;&lt;property id=&quot;20307&quot; value=&quot;276&quot;/&gt;&lt;/object&gt;&lt;object type=&quot;3&quot; unique_id=&quot;10018&quot;&gt;&lt;property id=&quot;20148&quot; value=&quot;5&quot;/&gt;&lt;property id=&quot;20300&quot; value=&quot;Slide 16&quot;/&gt;&lt;property id=&quot;20307&quot; value=&quot;277&quot;/&gt;&lt;/object&gt;&lt;object type=&quot;3&quot; unique_id=&quot;10019&quot;&gt;&lt;property id=&quot;20148&quot; value=&quot;5&quot;/&gt;&lt;property id=&quot;20300&quot; value=&quot;Slide 17&quot;/&gt;&lt;property id=&quot;20307&quot; value=&quot;271&quot;/&gt;&lt;/object&gt;&lt;object type=&quot;3&quot; unique_id=&quot;10020&quot;&gt;&lt;property id=&quot;20148&quot; value=&quot;5&quot;/&gt;&lt;property id=&quot;20300&quot; value=&quot;Slide 18&quot;/&gt;&lt;property id=&quot;20307&quot; value=&quot;278&quot;/&gt;&lt;/object&gt;&lt;object type=&quot;3&quot; unique_id=&quot;10021&quot;&gt;&lt;property id=&quot;20148&quot; value=&quot;5&quot;/&gt;&lt;property id=&quot;20300&quot; value=&quot;Slide 19&quot;/&gt;&lt;property id=&quot;20307&quot; value=&quot;279&quot;/&gt;&lt;/object&gt;&lt;object type=&quot;3&quot; unique_id=&quot;10022&quot;&gt;&lt;property id=&quot;20148&quot; value=&quot;5&quot;/&gt;&lt;property id=&quot;20300&quot; value=&quot;Slide 20&quot;/&gt;&lt;property id=&quot;20307&quot; value=&quot;272&quot;/&gt;&lt;/object&gt;&lt;object type=&quot;3&quot; unique_id=&quot;10023&quot;&gt;&lt;property id=&quot;20148&quot; value=&quot;5&quot;/&gt;&lt;property id=&quot;20300&quot; value=&quot;Slide 21&quot;/&gt;&lt;property id=&quot;20307&quot; value=&quot;273&quot;/&gt;&lt;/object&gt;&lt;object type=&quot;3&quot; unique_id=&quot;10024&quot;&gt;&lt;property id=&quot;20148&quot; value=&quot;5&quot;/&gt;&lt;property id=&quot;20300&quot; value=&quot;Slide 22&quot;/&gt;&lt;property id=&quot;20307&quot; value=&quot;268&quot;/&gt;&lt;/object&gt;&lt;object type=&quot;3&quot; unique_id=&quot;10025&quot;&gt;&lt;property id=&quot;20148&quot; value=&quot;5&quot;/&gt;&lt;property id=&quot;20300&quot; value=&quot;Slide 23&quot;/&gt;&lt;property id=&quot;20307&quot; value=&quot;280&quot;/&gt;&lt;/object&gt;&lt;object type=&quot;3&quot; unique_id=&quot;10026&quot;&gt;&lt;property id=&quot;20148&quot; value=&quot;5&quot;/&gt;&lt;property id=&quot;20300&quot; value=&quot;Slide 24&quot;/&gt;&lt;property id=&quot;20307&quot; value=&quot;281&quot;/&gt;&lt;/object&gt;&lt;object type=&quot;3&quot; unique_id=&quot;10027&quot;&gt;&lt;property id=&quot;20148&quot; value=&quot;5&quot;/&gt;&lt;property id=&quot;20300&quot; value=&quot;Slide 25&quot;/&gt;&lt;property id=&quot;20307&quot; value=&quot;282&quot;/&gt;&lt;/object&gt;&lt;/object&gt;&lt;object type=&quot;8&quot; unique_id=&quot;10056&quot;&gt;&lt;/object&gt;&lt;/object&gt;&lt;/database&gt;"/>
  <p:tag name="SECTOMILLISECCONVERTED" val="1"/>
</p:tagLst>
</file>

<file path=ppt/theme/theme1.xml><?xml version="1.0" encoding="utf-8"?>
<a:theme xmlns:a="http://schemas.openxmlformats.org/drawingml/2006/main" name="Office Theme">
  <a:themeElements>
    <a:clrScheme name="Giấy">
      <a:dk1>
        <a:sysClr val="windowText" lastClr="000000"/>
      </a:dk1>
      <a:lt1>
        <a:sysClr val="window" lastClr="FFFFFF"/>
      </a:lt1>
      <a:dk2>
        <a:srgbClr val="444D26"/>
      </a:dk2>
      <a:lt2>
        <a:srgbClr val="FEFAC9"/>
      </a:lt2>
      <a:accent1>
        <a:srgbClr val="A5B592"/>
      </a:accent1>
      <a:accent2>
        <a:srgbClr val="F3A447"/>
      </a:accent2>
      <a:accent3>
        <a:srgbClr val="E7BC29"/>
      </a:accent3>
      <a:accent4>
        <a:srgbClr val="D092A7"/>
      </a:accent4>
      <a:accent5>
        <a:srgbClr val="9C85C0"/>
      </a:accent5>
      <a:accent6>
        <a:srgbClr val="809EC2"/>
      </a:accent6>
      <a:hlink>
        <a:srgbClr val="8E58B6"/>
      </a:hlink>
      <a:folHlink>
        <a:srgbClr val="7F6F6F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Facet</Template>
  <TotalTime>5440</TotalTime>
  <Words>1617</Words>
  <Application>Microsoft Office PowerPoint</Application>
  <PresentationFormat>Custom</PresentationFormat>
  <Paragraphs>154</Paragraphs>
  <Slides>14</Slides>
  <Notes>1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14</vt:i4>
      </vt:variant>
    </vt:vector>
  </HeadingPairs>
  <TitlesOfParts>
    <vt:vector size="18" baseType="lpstr">
      <vt:lpstr>Office Theme</vt:lpstr>
      <vt:lpstr>Equation</vt:lpstr>
      <vt:lpstr>MathType 6.0 Equation</vt:lpstr>
      <vt:lpstr>MathType 5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LENOVO</dc:creator>
  <cp:lastModifiedBy>ismail - [2010]</cp:lastModifiedBy>
  <cp:revision>493</cp:revision>
  <dcterms:created xsi:type="dcterms:W3CDTF">2013-08-31T11:42:51Z</dcterms:created>
  <dcterms:modified xsi:type="dcterms:W3CDTF">2021-08-26T08:24:19Z</dcterms:modified>
</cp:coreProperties>
</file>